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4E57" w:rsidRPr="00AB4E57" w:rsidRDefault="00AB4E57" w:rsidP="00737308">
      <w:pPr>
        <w:jc w:val="center"/>
        <w:rPr>
          <w:sz w:val="40"/>
          <w:szCs w:val="40"/>
        </w:rPr>
      </w:pPr>
      <w:r w:rsidRPr="00AB4E57">
        <w:rPr>
          <w:rStyle w:val="TitleChar"/>
          <w:color w:val="FF0000"/>
          <w:sz w:val="40"/>
          <w:szCs w:val="40"/>
        </w:rPr>
        <w:t xml:space="preserve">PHẢN ỨNG </w:t>
      </w:r>
      <w:r w:rsidR="006007B6">
        <w:rPr>
          <w:rStyle w:val="TitleChar"/>
          <w:color w:val="FF0000"/>
          <w:sz w:val="40"/>
          <w:szCs w:val="40"/>
        </w:rPr>
        <w:t>OXY</w:t>
      </w:r>
      <w:r w:rsidRPr="00AB4E57">
        <w:rPr>
          <w:rStyle w:val="TitleChar"/>
          <w:color w:val="FF0000"/>
          <w:sz w:val="40"/>
          <w:szCs w:val="40"/>
        </w:rPr>
        <w:t xml:space="preserve"> HÓA KHỬ</w:t>
      </w:r>
    </w:p>
    <w:p w:rsidR="00AB4E57" w:rsidRDefault="00AB4E57" w:rsidP="00AB4E57">
      <w:r w:rsidRPr="00AB4E57">
        <w:rPr>
          <w:rStyle w:val="Heading1Char"/>
        </w:rPr>
        <w:t>TÓM TẮT LÝ THUYẾT</w:t>
      </w:r>
      <w:r w:rsidRPr="00AB4E57">
        <w:br/>
      </w:r>
      <w:r w:rsidRPr="00AB4E57">
        <w:rPr>
          <w:rStyle w:val="Heading2Char"/>
        </w:rPr>
        <w:t xml:space="preserve">1. Số </w:t>
      </w:r>
      <w:r w:rsidR="006007B6">
        <w:rPr>
          <w:rStyle w:val="Heading2Char"/>
        </w:rPr>
        <w:t>oxy</w:t>
      </w:r>
      <w:r w:rsidRPr="00AB4E57">
        <w:rPr>
          <w:rStyle w:val="Heading2Char"/>
        </w:rPr>
        <w:t xml:space="preserve"> hóa và cách xác định</w:t>
      </w:r>
      <w:r w:rsidRPr="00AB4E57">
        <w:br/>
        <w:t>1.1. Số</w:t>
      </w:r>
      <w:r w:rsidR="00674CB8">
        <w:t xml:space="preserve"> </w:t>
      </w:r>
      <w:r w:rsidR="006007B6">
        <w:t>oxy</w:t>
      </w:r>
      <w:r w:rsidR="00674CB8">
        <w:t xml:space="preserve"> hóa</w:t>
      </w:r>
    </w:p>
    <w:p w:rsidR="00E50701" w:rsidRDefault="00AB4E57" w:rsidP="00AB4E57">
      <w:r w:rsidRPr="00AB4E57">
        <w:t xml:space="preserve">Số </w:t>
      </w:r>
      <w:r w:rsidR="006007B6">
        <w:t>oxy</w:t>
      </w:r>
      <w:r w:rsidRPr="00AB4E57">
        <w:t xml:space="preserve"> hóa của một nguyên tố trong hợp chất là số đai số được xác đị</w:t>
      </w:r>
      <w:r>
        <w:t xml:space="preserve">nh </w:t>
      </w:r>
      <w:r w:rsidRPr="00AB4E57">
        <w:t>với giả thiết rằng mọi liên kế</w:t>
      </w:r>
      <w:r w:rsidR="00637F57">
        <w:t>t</w:t>
      </w:r>
      <w:r w:rsidR="00637F57">
        <w:rPr>
          <w:lang w:val="en-US"/>
        </w:rPr>
        <w:t xml:space="preserve"> </w:t>
      </w:r>
      <w:r w:rsidRPr="00AB4E57">
        <w:t>hóa học trong phân tử hợp chất đều là liên kết ion, nghĩa là cặ</w:t>
      </w:r>
      <w:r>
        <w:t xml:space="preserve">p </w:t>
      </w:r>
      <w:r w:rsidRPr="00AB4E57">
        <w:t>electron dùng chung của liên kết cộng hóa trị</w:t>
      </w:r>
      <w:r>
        <w:t xml:space="preserve"> </w:t>
      </w:r>
      <w:r w:rsidRPr="00AB4E57">
        <w:t>cũng được coi là chuyển hẳn cho nguyên tử củ</w:t>
      </w:r>
      <w:r>
        <w:t xml:space="preserve">a </w:t>
      </w:r>
      <w:r w:rsidRPr="00AB4E57">
        <w:t>nguyên tố có độ âm điện lớn hơn.</w:t>
      </w:r>
      <w:r w:rsidRPr="00AB4E57">
        <w:br/>
        <w:t xml:space="preserve">Nguyên tử mất electron có số </w:t>
      </w:r>
      <w:r w:rsidR="006007B6">
        <w:t>oxy</w:t>
      </w:r>
      <w:r w:rsidRPr="00AB4E57">
        <w:t xml:space="preserve"> hóa dương, nguyên tử nhận electron có số </w:t>
      </w:r>
      <w:r w:rsidR="006007B6">
        <w:t>oxy</w:t>
      </w:r>
      <w:r w:rsidRPr="00AB4E57">
        <w:t xml:space="preserve"> hóa âm.</w:t>
      </w:r>
      <w:r w:rsidRPr="00AB4E57">
        <w:br/>
        <w:t>1.2. Cách xác định</w:t>
      </w:r>
      <w:r w:rsidRPr="00AB4E57">
        <w:br/>
        <w:t xml:space="preserve">Để xác định số </w:t>
      </w:r>
      <w:r w:rsidR="006007B6">
        <w:t>oxy</w:t>
      </w:r>
      <w:r w:rsidRPr="00AB4E57">
        <w:t xml:space="preserve"> hóa cần dựa vào nguyên tắ</w:t>
      </w:r>
      <w:r w:rsidR="00D44DC6">
        <w:t>c sau:</w:t>
      </w:r>
    </w:p>
    <w:p w:rsidR="00E50701" w:rsidRDefault="00AB4E57" w:rsidP="00E50701">
      <w:pPr>
        <w:pStyle w:val="ListParagraph"/>
        <w:numPr>
          <w:ilvl w:val="0"/>
          <w:numId w:val="1"/>
        </w:numPr>
      </w:pPr>
      <w:r w:rsidRPr="00AB4E57">
        <w:t xml:space="preserve">Trong đơn chất số </w:t>
      </w:r>
      <w:r w:rsidR="006007B6">
        <w:t>oxy</w:t>
      </w:r>
      <w:r w:rsidRPr="00AB4E57">
        <w:t xml:space="preserve"> hóa của nguyên tố bằ</w:t>
      </w:r>
      <w:r w:rsidR="00564428">
        <w:t>ng 0,</w:t>
      </w:r>
      <w:r w:rsidRPr="00AB4E57">
        <w:t xml:space="preserve"> ví dụ: Cu</w:t>
      </w:r>
      <w:r w:rsidRPr="00E50701">
        <w:rPr>
          <w:vertAlign w:val="superscript"/>
          <w:lang w:val="en-US"/>
        </w:rPr>
        <w:t>0</w:t>
      </w:r>
      <w:r w:rsidRPr="00AB4E57">
        <w:t xml:space="preserve"> , S</w:t>
      </w:r>
      <w:r w:rsidRPr="00E50701">
        <w:rPr>
          <w:vertAlign w:val="superscript"/>
          <w:lang w:val="en-US"/>
        </w:rPr>
        <w:t>0</w:t>
      </w:r>
    </w:p>
    <w:p w:rsidR="00E50701" w:rsidRDefault="00AB4E57" w:rsidP="00E50701">
      <w:pPr>
        <w:pStyle w:val="ListParagraph"/>
        <w:numPr>
          <w:ilvl w:val="0"/>
          <w:numId w:val="1"/>
        </w:numPr>
      </w:pPr>
      <w:r w:rsidRPr="00AB4E57">
        <w:t>Trong hợp chấ</w:t>
      </w:r>
      <w:r w:rsidR="00E50701">
        <w:t>t:</w:t>
      </w:r>
    </w:p>
    <w:p w:rsidR="00E50701" w:rsidRDefault="00AB4E57" w:rsidP="00E50701">
      <w:pPr>
        <w:pStyle w:val="ListParagraph"/>
        <w:numPr>
          <w:ilvl w:val="1"/>
          <w:numId w:val="1"/>
        </w:numPr>
      </w:pPr>
      <w:r w:rsidRPr="00AB4E57">
        <w:t xml:space="preserve">Số </w:t>
      </w:r>
      <w:r w:rsidR="006007B6">
        <w:t>oxy</w:t>
      </w:r>
      <w:r w:rsidRPr="00AB4E57">
        <w:t xml:space="preserve"> hóa củ</w:t>
      </w:r>
      <w:r>
        <w:t xml:space="preserve">a </w:t>
      </w:r>
      <w:r w:rsidR="006007B6">
        <w:t>Oxy</w:t>
      </w:r>
      <w:r>
        <w:t xml:space="preserve"> (O)</w:t>
      </w:r>
      <w:r w:rsidRPr="00AB4E57">
        <w:t xml:space="preserve"> bằ</w:t>
      </w:r>
      <w:r>
        <w:t>ng -2 (</w:t>
      </w:r>
      <w:r w:rsidRPr="00AB4E57">
        <w:t>trừ Na</w:t>
      </w:r>
      <w:r w:rsidRPr="00E50701">
        <w:rPr>
          <w:vertAlign w:val="subscript"/>
          <w:lang w:val="en-US"/>
        </w:rPr>
        <w:t>2</w:t>
      </w:r>
      <w:r w:rsidRPr="00E50701">
        <w:rPr>
          <w:lang w:val="en-US"/>
        </w:rPr>
        <w:t>O</w:t>
      </w:r>
      <w:r w:rsidRPr="00E50701">
        <w:rPr>
          <w:vertAlign w:val="subscript"/>
          <w:lang w:val="en-US"/>
        </w:rPr>
        <w:t>2</w:t>
      </w:r>
      <w:r w:rsidRPr="00AB4E57">
        <w:t>, H</w:t>
      </w:r>
      <w:r w:rsidRPr="00E50701">
        <w:rPr>
          <w:vertAlign w:val="subscript"/>
          <w:lang w:val="en-US"/>
        </w:rPr>
        <w:t>2</w:t>
      </w:r>
      <w:r w:rsidRPr="00E50701">
        <w:rPr>
          <w:lang w:val="en-US"/>
        </w:rPr>
        <w:t>O</w:t>
      </w:r>
      <w:r w:rsidRPr="00E50701">
        <w:rPr>
          <w:vertAlign w:val="subscript"/>
          <w:lang w:val="en-US"/>
        </w:rPr>
        <w:t>2</w:t>
      </w:r>
      <w:r w:rsidRPr="00AB4E57">
        <w:t>, OF</w:t>
      </w:r>
      <w:r w:rsidRPr="00E50701">
        <w:rPr>
          <w:vertAlign w:val="subscript"/>
          <w:lang w:val="en-US"/>
        </w:rPr>
        <w:t>2</w:t>
      </w:r>
      <w:r w:rsidR="00E50701">
        <w:t>).</w:t>
      </w:r>
    </w:p>
    <w:p w:rsidR="00E50701" w:rsidRDefault="00AB4E57" w:rsidP="00E50701">
      <w:pPr>
        <w:pStyle w:val="ListParagraph"/>
        <w:numPr>
          <w:ilvl w:val="1"/>
          <w:numId w:val="1"/>
        </w:numPr>
      </w:pPr>
      <w:r w:rsidRPr="00AB4E57">
        <w:t xml:space="preserve">Số </w:t>
      </w:r>
      <w:r w:rsidR="006007B6">
        <w:t>oxy</w:t>
      </w:r>
      <w:r w:rsidRPr="00AB4E57">
        <w:t xml:space="preserve"> hóa của H bằng +1 (trừ NaH, CaH</w:t>
      </w:r>
      <w:r w:rsidR="00674CB8" w:rsidRPr="00E50701">
        <w:rPr>
          <w:vertAlign w:val="subscript"/>
          <w:lang w:val="en-US"/>
        </w:rPr>
        <w:t>2</w:t>
      </w:r>
      <w:r w:rsidR="00E50701">
        <w:t>).</w:t>
      </w:r>
    </w:p>
    <w:p w:rsidR="00E50701" w:rsidRDefault="00674CB8" w:rsidP="00E50701">
      <w:pPr>
        <w:pStyle w:val="ListParagraph"/>
        <w:numPr>
          <w:ilvl w:val="1"/>
          <w:numId w:val="1"/>
        </w:numPr>
      </w:pPr>
      <w:r>
        <w:t>Trong một</w:t>
      </w:r>
      <w:r w:rsidR="00AB4E57" w:rsidRPr="00AB4E57">
        <w:t xml:space="preserve"> phân tử, tổng số </w:t>
      </w:r>
      <w:r w:rsidR="006007B6">
        <w:t>oxy</w:t>
      </w:r>
      <w:r w:rsidR="00AB4E57" w:rsidRPr="00AB4E57">
        <w:t xml:space="preserve"> hóa của các nguyên tố bằ</w:t>
      </w:r>
      <w:r w:rsidR="004408BA">
        <w:t>ng 0.</w:t>
      </w:r>
    </w:p>
    <w:p w:rsidR="00E50701" w:rsidRDefault="00C94008" w:rsidP="00E50701">
      <w:pPr>
        <w:pStyle w:val="ListParagraph"/>
        <w:numPr>
          <w:ilvl w:val="1"/>
          <w:numId w:val="1"/>
        </w:numPr>
      </w:pPr>
      <w:r>
        <w:t>Trong ion, t</w:t>
      </w:r>
      <w:r w:rsidR="00AB4E57" w:rsidRPr="00AB4E57">
        <w:t xml:space="preserve">ổng số </w:t>
      </w:r>
      <w:r w:rsidR="006007B6">
        <w:t>oxy</w:t>
      </w:r>
      <w:r w:rsidR="00AB4E57" w:rsidRPr="00AB4E57">
        <w:t xml:space="preserve"> hóa của các nguyên tố tạo nên ion bằng điệ</w:t>
      </w:r>
      <w:r w:rsidR="00E50701">
        <w:t>n tích ion.</w:t>
      </w:r>
    </w:p>
    <w:p w:rsidR="00564428" w:rsidRDefault="00AB4E57" w:rsidP="00E50701">
      <w:r w:rsidRPr="00AB4E57">
        <w:t>1.3. Đối với các chất hữ</w:t>
      </w:r>
      <w:r w:rsidR="00564428">
        <w:t>u cơ</w:t>
      </w:r>
    </w:p>
    <w:p w:rsidR="0027748A" w:rsidRDefault="00AB4E57" w:rsidP="00AB4E57">
      <w:r w:rsidRPr="00AB4E57">
        <w:t xml:space="preserve">Ngoài các quy tắc trên, khi xác định số </w:t>
      </w:r>
      <w:r w:rsidR="006007B6">
        <w:t>oxy</w:t>
      </w:r>
      <w:r w:rsidRPr="00AB4E57">
        <w:t xml:space="preserve"> hóa cacbon cầ</w:t>
      </w:r>
      <w:r w:rsidR="0027748A">
        <w:t>n chú ý:</w:t>
      </w:r>
    </w:p>
    <w:p w:rsidR="0027748A" w:rsidRDefault="00AB4E57" w:rsidP="0027748A">
      <w:pPr>
        <w:pStyle w:val="ListParagraph"/>
        <w:numPr>
          <w:ilvl w:val="0"/>
          <w:numId w:val="2"/>
        </w:numPr>
      </w:pPr>
      <w:r w:rsidRPr="00AB4E57">
        <w:t>Trong liên kết vớ</w:t>
      </w:r>
      <w:r w:rsidR="00637F57">
        <w:t>i phi kim (O, Cl, Br, I, N, S) C</w:t>
      </w:r>
      <w:r w:rsidRPr="00AB4E57">
        <w:t xml:space="preserve"> có số</w:t>
      </w:r>
      <w:r w:rsidR="00564428">
        <w:t xml:space="preserve"> </w:t>
      </w:r>
      <w:r w:rsidR="006007B6">
        <w:t>oxy</w:t>
      </w:r>
      <w:r w:rsidR="00564428">
        <w:t xml:space="preserve"> hóa dương; T</w:t>
      </w:r>
      <w:r w:rsidRPr="00AB4E57">
        <w:t>rong liên kết với H</w:t>
      </w:r>
      <w:r w:rsidRPr="00AB4E57">
        <w:br/>
        <w:t>hay kim loạ</w:t>
      </w:r>
      <w:r w:rsidR="00D9497F">
        <w:t>i, C</w:t>
      </w:r>
      <w:r w:rsidRPr="00AB4E57">
        <w:t xml:space="preserve"> có số</w:t>
      </w:r>
      <w:r w:rsidR="00564428">
        <w:t xml:space="preserve"> </w:t>
      </w:r>
      <w:r w:rsidR="006007B6">
        <w:t>oxy</w:t>
      </w:r>
      <w:r w:rsidR="00564428">
        <w:t xml:space="preserve"> hóa âm; T</w:t>
      </w:r>
      <w:r w:rsidRPr="00AB4E57">
        <w:t>rong liên kết C-C cacbon có số</w:t>
      </w:r>
      <w:r w:rsidR="00564428">
        <w:t xml:space="preserve"> </w:t>
      </w:r>
      <w:r w:rsidR="006007B6">
        <w:t>oxy</w:t>
      </w:r>
      <w:r w:rsidR="00564428">
        <w:t xml:space="preserve"> h</w:t>
      </w:r>
      <w:r w:rsidRPr="00AB4E57">
        <w:t>o</w:t>
      </w:r>
      <w:r w:rsidR="00564428" w:rsidRPr="0027748A">
        <w:rPr>
          <w:lang w:val="en-US"/>
        </w:rPr>
        <w:t>á</w:t>
      </w:r>
      <w:r w:rsidRPr="00AB4E57">
        <w:t xml:space="preserve"> bằ</w:t>
      </w:r>
      <w:r w:rsidR="0027748A">
        <w:t>ng 0.</w:t>
      </w:r>
    </w:p>
    <w:p w:rsidR="0027748A" w:rsidRDefault="00AB4E57" w:rsidP="0027748A">
      <w:pPr>
        <w:pStyle w:val="ListParagraph"/>
        <w:numPr>
          <w:ilvl w:val="0"/>
          <w:numId w:val="2"/>
        </w:numPr>
      </w:pPr>
      <w:r w:rsidRPr="00AB4E57">
        <w:t xml:space="preserve">Việc xác định số </w:t>
      </w:r>
      <w:r w:rsidR="006007B6">
        <w:t>oxy</w:t>
      </w:r>
      <w:r w:rsidRPr="00AB4E57">
        <w:t xml:space="preserve"> hóa cần dựa vào công thức cấu tạ</w:t>
      </w:r>
      <w:r w:rsidR="0027748A">
        <w:t>o.</w:t>
      </w:r>
    </w:p>
    <w:p w:rsidR="0027748A" w:rsidRDefault="00AB4E57" w:rsidP="0027748A">
      <w:pPr>
        <w:pStyle w:val="ListParagraph"/>
        <w:numPr>
          <w:ilvl w:val="0"/>
          <w:numId w:val="2"/>
        </w:numPr>
      </w:pPr>
      <w:r w:rsidRPr="00AB4E57">
        <w:t xml:space="preserve">Số </w:t>
      </w:r>
      <w:r w:rsidR="006007B6">
        <w:t>oxy</w:t>
      </w:r>
      <w:r w:rsidRPr="00AB4E57">
        <w:t xml:space="preserve"> hóa trung bình của C là trung bình cộng của tất cả các số </w:t>
      </w:r>
      <w:r w:rsidR="006007B6">
        <w:t>oxy</w:t>
      </w:r>
      <w:r w:rsidRPr="00AB4E57">
        <w:t xml:space="preserve"> hóa của các nguyên tử C</w:t>
      </w:r>
      <w:r w:rsidRPr="00AB4E57">
        <w:br/>
        <w:t>trong phân tử</w:t>
      </w:r>
      <w:r w:rsidR="006F1DDE">
        <w:t xml:space="preserve">, ví dụ: </w:t>
      </w:r>
      <w:r w:rsidR="006F1DDE" w:rsidRPr="00194096">
        <w:t>C</w:t>
      </w:r>
      <w:r w:rsidR="00194096">
        <w:rPr>
          <w:vertAlign w:val="subscript"/>
          <w:lang w:val="en-US"/>
        </w:rPr>
        <w:t>2</w:t>
      </w:r>
      <w:r w:rsidR="006F1DDE" w:rsidRPr="00194096">
        <w:t>H</w:t>
      </w:r>
      <w:r w:rsidR="00194096">
        <w:rPr>
          <w:vertAlign w:val="subscript"/>
          <w:lang w:val="en-US"/>
        </w:rPr>
        <w:t>4</w:t>
      </w:r>
      <w:r w:rsidR="006F1DDE">
        <w:rPr>
          <w:lang w:val="en-US"/>
        </w:rPr>
        <w:t xml:space="preserve"> thì số oxy hóa</w:t>
      </w:r>
      <w:r w:rsidR="00E74C7E">
        <w:rPr>
          <w:lang w:val="en-US"/>
        </w:rPr>
        <w:t xml:space="preserve"> trung bình</w:t>
      </w:r>
      <w:r w:rsidR="006F1DDE">
        <w:rPr>
          <w:lang w:val="en-US"/>
        </w:rPr>
        <w:t xml:space="preserve"> của C là </w:t>
      </w:r>
      <w:r w:rsidR="000B7D11">
        <w:rPr>
          <w:lang w:val="en-US"/>
        </w:rPr>
        <w:t>-2</w:t>
      </w:r>
      <w:r w:rsidR="00C52A3B">
        <w:rPr>
          <w:lang w:val="en-US"/>
        </w:rPr>
        <w:t>, C</w:t>
      </w:r>
      <w:r w:rsidR="00C52A3B">
        <w:rPr>
          <w:vertAlign w:val="subscript"/>
          <w:lang w:val="en-US"/>
        </w:rPr>
        <w:t>2</w:t>
      </w:r>
      <w:r w:rsidR="00C52A3B">
        <w:rPr>
          <w:lang w:val="en-US"/>
        </w:rPr>
        <w:t>H</w:t>
      </w:r>
      <w:r w:rsidR="00C52A3B">
        <w:rPr>
          <w:vertAlign w:val="subscript"/>
          <w:lang w:val="en-US"/>
        </w:rPr>
        <w:t>2</w:t>
      </w:r>
      <w:r w:rsidR="00C52A3B">
        <w:rPr>
          <w:lang w:val="en-US"/>
        </w:rPr>
        <w:t xml:space="preserve"> thì số oxy hóa trung bình của C là </w:t>
      </w:r>
      <w:r w:rsidR="007E12CF">
        <w:rPr>
          <w:lang w:val="en-US"/>
        </w:rPr>
        <w:t>-1</w:t>
      </w:r>
      <w:r w:rsidR="007C53E4">
        <w:rPr>
          <w:lang w:val="en-US"/>
        </w:rPr>
        <w:t>.</w:t>
      </w:r>
    </w:p>
    <w:p w:rsidR="000C3B66" w:rsidRDefault="00AB4E57" w:rsidP="0027748A">
      <w:pPr>
        <w:rPr>
          <w:rStyle w:val="Heading2Char"/>
        </w:rPr>
      </w:pPr>
      <w:r w:rsidRPr="00564428">
        <w:rPr>
          <w:rStyle w:val="Heading2Char"/>
        </w:rPr>
        <w:t xml:space="preserve">2. Khái niệm và phân loại phản ứng </w:t>
      </w:r>
      <w:r w:rsidR="006007B6">
        <w:rPr>
          <w:rStyle w:val="Heading2Char"/>
        </w:rPr>
        <w:t>oxy</w:t>
      </w:r>
      <w:r w:rsidRPr="00564428">
        <w:rPr>
          <w:rStyle w:val="Heading2Char"/>
        </w:rPr>
        <w:t xml:space="preserve"> hóa khử</w:t>
      </w:r>
    </w:p>
    <w:p w:rsidR="001B79CF" w:rsidRDefault="001B79CF" w:rsidP="001B79CF">
      <w:pPr>
        <w:rPr>
          <w:lang w:val="en-US"/>
        </w:rPr>
      </w:pPr>
      <w:r>
        <w:rPr>
          <w:lang w:val="en-US"/>
        </w:rPr>
        <w:t>2.1. Khái niệm</w:t>
      </w:r>
    </w:p>
    <w:p w:rsidR="001B79CF" w:rsidRDefault="001B79CF" w:rsidP="001B79CF">
      <w:pPr>
        <w:rPr>
          <w:lang w:val="en-US"/>
        </w:rPr>
      </w:pPr>
      <w:r>
        <w:rPr>
          <w:lang w:val="en-US"/>
        </w:rPr>
        <w:t xml:space="preserve">Chất </w:t>
      </w:r>
      <w:r w:rsidR="006007B6">
        <w:rPr>
          <w:lang w:val="en-US"/>
        </w:rPr>
        <w:t>oxy</w:t>
      </w:r>
      <w:r>
        <w:rPr>
          <w:lang w:val="en-US"/>
        </w:rPr>
        <w:t xml:space="preserve"> hóa là chất sau phản ứng có số </w:t>
      </w:r>
      <w:r w:rsidR="006007B6">
        <w:rPr>
          <w:lang w:val="en-US"/>
        </w:rPr>
        <w:t>oxy</w:t>
      </w:r>
      <w:r>
        <w:rPr>
          <w:lang w:val="en-US"/>
        </w:rPr>
        <w:t xml:space="preserve"> hóa giảm, chất khử là chất sau phản ứng có số </w:t>
      </w:r>
      <w:r w:rsidR="006007B6">
        <w:rPr>
          <w:lang w:val="en-US"/>
        </w:rPr>
        <w:t>oxy</w:t>
      </w:r>
      <w:r>
        <w:rPr>
          <w:lang w:val="en-US"/>
        </w:rPr>
        <w:t xml:space="preserve"> hóa tăng.</w:t>
      </w:r>
    </w:p>
    <w:p w:rsidR="009535C1" w:rsidRDefault="00784A4D" w:rsidP="00E32AF4">
      <w:pPr>
        <w:rPr>
          <w:lang w:val="en-US"/>
        </w:rPr>
      </w:pPr>
      <w:r>
        <w:rPr>
          <w:lang w:val="en-US"/>
        </w:rPr>
        <w:t>2.1. Phân loại</w:t>
      </w:r>
      <w:r w:rsidR="00E32AF4">
        <w:rPr>
          <w:rFonts w:ascii="TimesNewRomanPSMT" w:hAnsi="TimesNewRomanPSMT"/>
          <w:color w:val="000000"/>
          <w:sz w:val="26"/>
          <w:szCs w:val="26"/>
        </w:rPr>
        <w:br/>
      </w:r>
      <w:r w:rsidR="00E32AF4">
        <w:t>2.</w:t>
      </w:r>
      <w:r w:rsidR="00E32AF4">
        <w:rPr>
          <w:lang w:val="en-US"/>
        </w:rPr>
        <w:t>1.1.</w:t>
      </w:r>
      <w:r w:rsidR="00E32AF4">
        <w:t xml:space="preserve"> Ph</w:t>
      </w:r>
      <w:r w:rsidR="00E32AF4" w:rsidRPr="00E32AF4">
        <w:t>ản ứ</w:t>
      </w:r>
      <w:r w:rsidR="00E32AF4">
        <w:t xml:space="preserve">ng </w:t>
      </w:r>
      <w:r w:rsidR="006007B6">
        <w:t>oxy</w:t>
      </w:r>
      <w:r w:rsidR="00E32AF4">
        <w:t xml:space="preserve"> hóa – kh</w:t>
      </w:r>
      <w:r w:rsidR="00E32AF4" w:rsidRPr="00E32AF4">
        <w:t>ử đơn giản</w:t>
      </w:r>
      <w:r w:rsidR="006C791F">
        <w:t xml:space="preserve"> (c</w:t>
      </w:r>
      <w:r w:rsidR="00E32AF4">
        <w:t>h</w:t>
      </w:r>
      <w:r w:rsidR="00E32AF4" w:rsidRPr="00E32AF4">
        <w:t>ấ</w:t>
      </w:r>
      <w:r w:rsidR="00E32AF4">
        <w:t xml:space="preserve">t </w:t>
      </w:r>
      <w:r w:rsidR="006007B6">
        <w:t>oxy</w:t>
      </w:r>
      <w:r w:rsidR="00E32AF4">
        <w:t xml:space="preserve"> hóa và ch</w:t>
      </w:r>
      <w:r w:rsidR="00E32AF4" w:rsidRPr="00E32AF4">
        <w:t>ấ</w:t>
      </w:r>
      <w:r w:rsidR="004F6A56">
        <w:t>t kh</w:t>
      </w:r>
      <w:r w:rsidR="00E32AF4" w:rsidRPr="00E32AF4">
        <w:t>ử khác nhau</w:t>
      </w:r>
      <w:r w:rsidR="006C791F">
        <w:rPr>
          <w:lang w:val="en-US"/>
        </w:rPr>
        <w:t>)</w:t>
      </w:r>
      <w:r w:rsidR="009535C1">
        <w:rPr>
          <w:lang w:val="en-US"/>
        </w:rPr>
        <w:t>, ví dụ:</w:t>
      </w:r>
    </w:p>
    <w:p w:rsidR="009535C1" w:rsidRDefault="009535C1" w:rsidP="00E32AF4">
      <w:r>
        <w:t>2</w:t>
      </w:r>
      <w:r w:rsidR="00E32AF4" w:rsidRPr="00E32AF4">
        <w:t xml:space="preserve">Na + </w:t>
      </w:r>
      <w:r>
        <w:t>Cl</w:t>
      </w:r>
      <w:r>
        <w:rPr>
          <w:vertAlign w:val="subscript"/>
          <w:lang w:val="en-US"/>
        </w:rPr>
        <w:t>2</w:t>
      </w:r>
      <w:r w:rsidR="00E32AF4" w:rsidRPr="00E32AF4">
        <w:t xml:space="preserve"> </w:t>
      </w:r>
      <m:oMath>
        <m:r>
          <w:rPr>
            <w:rFonts w:ascii="Cambria Math" w:hAnsi="Cambria Math"/>
          </w:rPr>
          <m:t>→</m:t>
        </m:r>
      </m:oMath>
      <w:r w:rsidR="00E32AF4" w:rsidRPr="00E32AF4">
        <w:t xml:space="preserve"> </w:t>
      </w:r>
      <w:r>
        <w:t>2Na</w:t>
      </w:r>
      <w:r w:rsidR="00E32AF4" w:rsidRPr="00E32AF4">
        <w:t>Cl</w:t>
      </w:r>
    </w:p>
    <w:p w:rsidR="00241B55" w:rsidRDefault="009535C1" w:rsidP="00E32AF4">
      <w:r>
        <w:t>2</w:t>
      </w:r>
      <w:r w:rsidR="00E32AF4" w:rsidRPr="00E32AF4">
        <w:t>.</w:t>
      </w:r>
      <w:r>
        <w:rPr>
          <w:lang w:val="en-US"/>
        </w:rPr>
        <w:t>1.2.</w:t>
      </w:r>
      <w:r w:rsidR="00E32AF4" w:rsidRPr="00E32AF4">
        <w:t xml:space="preserve"> Phản ứng tự </w:t>
      </w:r>
      <w:r w:rsidR="006007B6">
        <w:t>oxy</w:t>
      </w:r>
      <w:r w:rsidR="00E32AF4" w:rsidRPr="00E32AF4">
        <w:t xml:space="preserve"> hóa – khử</w:t>
      </w:r>
      <w:r>
        <w:t xml:space="preserve"> (tác nhân </w:t>
      </w:r>
      <w:r w:rsidR="006007B6">
        <w:t>oxy</w:t>
      </w:r>
      <w:r>
        <w:t xml:space="preserve"> hóa và kh</w:t>
      </w:r>
      <w:r w:rsidR="00E32AF4" w:rsidRPr="00E32AF4">
        <w:t>ử</w:t>
      </w:r>
      <w:r>
        <w:t xml:space="preserve"> là m</w:t>
      </w:r>
      <w:r w:rsidR="00E32AF4" w:rsidRPr="00E32AF4">
        <w:t>ột nguyên tố</w:t>
      </w:r>
      <w:r>
        <w:t xml:space="preserve"> duy nh</w:t>
      </w:r>
      <w:r w:rsidR="00E32AF4" w:rsidRPr="00E32AF4">
        <w:t>ấ</w:t>
      </w:r>
      <w:r>
        <w:t>t)</w:t>
      </w:r>
      <w:r>
        <w:rPr>
          <w:lang w:val="en-US"/>
        </w:rPr>
        <w:t>, ví dụ:</w:t>
      </w:r>
      <w:r w:rsidR="00E32AF4" w:rsidRPr="00E32AF4">
        <w:br/>
      </w:r>
      <w:r>
        <w:rPr>
          <w:lang w:val="en-US"/>
        </w:rPr>
        <w:t>2Cl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2NaOH </w:t>
      </w:r>
      <w:r w:rsidRPr="00E32AF4">
        <w:t xml:space="preserve"> </w:t>
      </w:r>
      <m:oMath>
        <m:r>
          <w:rPr>
            <w:rFonts w:ascii="Cambria Math" w:hAnsi="Cambria Math"/>
          </w:rPr>
          <m:t>→</m:t>
        </m:r>
      </m:oMath>
      <w:r>
        <w:rPr>
          <w:rFonts w:eastAsiaTheme="minorEastAsia"/>
          <w:lang w:val="en-US"/>
        </w:rPr>
        <w:t xml:space="preserve"> NaCl + NaClO + H</w:t>
      </w:r>
      <w:r>
        <w:rPr>
          <w:rFonts w:eastAsiaTheme="minorEastAsia"/>
          <w:vertAlign w:val="subscript"/>
          <w:lang w:val="en-US"/>
        </w:rPr>
        <w:t>2</w:t>
      </w:r>
      <w:r>
        <w:rPr>
          <w:rFonts w:eastAsiaTheme="minorEastAsia"/>
          <w:lang w:val="en-US"/>
        </w:rPr>
        <w:t>O</w:t>
      </w:r>
      <w:r w:rsidR="00E32AF4" w:rsidRPr="00E32AF4">
        <w:br/>
      </w:r>
      <w:r w:rsidR="0086699B">
        <w:t xml:space="preserve">2.1.3. </w:t>
      </w:r>
      <w:r w:rsidR="00E32AF4" w:rsidRPr="00E32AF4">
        <w:t xml:space="preserve">Phản ứng </w:t>
      </w:r>
      <w:r w:rsidR="006007B6">
        <w:t>oxy</w:t>
      </w:r>
      <w:r w:rsidR="00E32AF4" w:rsidRPr="00E32AF4">
        <w:t xml:space="preserve"> hóa – khử nội phân tử</w:t>
      </w:r>
      <w:r w:rsidR="0086699B">
        <w:t xml:space="preserve"> (tác nhân </w:t>
      </w:r>
      <w:r w:rsidR="006007B6">
        <w:t>oxy</w:t>
      </w:r>
      <w:r w:rsidR="0086699B">
        <w:t xml:space="preserve"> hóa và kh</w:t>
      </w:r>
      <w:r w:rsidR="00E32AF4" w:rsidRPr="00E32AF4">
        <w:t>ử</w:t>
      </w:r>
      <w:r w:rsidR="0086699B">
        <w:t xml:space="preserve"> là nh</w:t>
      </w:r>
      <w:r w:rsidR="00E32AF4" w:rsidRPr="00E32AF4">
        <w:t>ững nguyên tố</w:t>
      </w:r>
      <w:r w:rsidR="0086699B">
        <w:t xml:space="preserve"> khác nhau</w:t>
      </w:r>
      <w:r w:rsidR="0086699B">
        <w:br/>
        <w:t>nh</w:t>
      </w:r>
      <w:r w:rsidR="00E32AF4" w:rsidRPr="00E32AF4">
        <w:t>ưng cùng nằ</w:t>
      </w:r>
      <w:r w:rsidR="0086699B">
        <w:t>m trong một</w:t>
      </w:r>
      <w:r w:rsidR="00E32AF4" w:rsidRPr="00E32AF4">
        <w:t xml:space="preserve"> phân tử</w:t>
      </w:r>
      <w:r w:rsidR="0086699B">
        <w:t>)</w:t>
      </w:r>
      <w:r w:rsidR="00337E8F">
        <w:rPr>
          <w:lang w:val="en-US"/>
        </w:rPr>
        <w:t>, ví dụ:</w:t>
      </w:r>
      <w:r w:rsidR="00E32AF4" w:rsidRPr="00E32AF4">
        <w:br/>
      </w:r>
      <w:r w:rsidR="00514B9C">
        <w:rPr>
          <w:lang w:val="en-US"/>
        </w:rPr>
        <w:t>2NaNO</w:t>
      </w:r>
      <w:r w:rsidR="00514B9C">
        <w:rPr>
          <w:vertAlign w:val="subscript"/>
          <w:lang w:val="en-US"/>
        </w:rPr>
        <w:t xml:space="preserve">3 </w:t>
      </w:r>
      <w:r w:rsidR="00514B9C" w:rsidRPr="00E32AF4">
        <w:t xml:space="preserve"> </w:t>
      </w:r>
      <m:oMath>
        <m:r>
          <w:rPr>
            <w:rFonts w:ascii="Cambria Math" w:hAnsi="Cambria Math"/>
          </w:rPr>
          <m:t>→</m:t>
        </m:r>
      </m:oMath>
      <w:r w:rsidR="00514B9C">
        <w:rPr>
          <w:rFonts w:eastAsiaTheme="minorEastAsia"/>
          <w:lang w:val="en-US"/>
        </w:rPr>
        <w:t xml:space="preserve"> 2NaNO</w:t>
      </w:r>
      <w:r w:rsidR="00514B9C">
        <w:rPr>
          <w:rFonts w:eastAsiaTheme="minorEastAsia"/>
          <w:vertAlign w:val="subscript"/>
          <w:lang w:val="en-US"/>
        </w:rPr>
        <w:t>2</w:t>
      </w:r>
      <w:r w:rsidR="00514B9C">
        <w:rPr>
          <w:rFonts w:eastAsiaTheme="minorEastAsia"/>
          <w:lang w:val="en-US"/>
        </w:rPr>
        <w:t xml:space="preserve"> + O</w:t>
      </w:r>
      <w:r w:rsidR="00514B9C">
        <w:rPr>
          <w:rFonts w:eastAsiaTheme="minorEastAsia"/>
          <w:vertAlign w:val="subscript"/>
          <w:lang w:val="en-US"/>
        </w:rPr>
        <w:t>2</w:t>
      </w:r>
      <w:r w:rsidR="00E32AF4" w:rsidRPr="00E32AF4">
        <w:br/>
      </w:r>
      <w:r w:rsidR="00A0322B">
        <w:t>2</w:t>
      </w:r>
      <w:r w:rsidR="00A0322B">
        <w:rPr>
          <w:lang w:val="en-US"/>
        </w:rPr>
        <w:t>.1.3.</w:t>
      </w:r>
      <w:r w:rsidR="00E32AF4" w:rsidRPr="00E32AF4">
        <w:t xml:space="preserve"> Phản ứng </w:t>
      </w:r>
      <w:r w:rsidR="006007B6">
        <w:t>oxy</w:t>
      </w:r>
      <w:r w:rsidR="00E32AF4" w:rsidRPr="00E32AF4">
        <w:t xml:space="preserve"> hóa – khử phức tạp</w:t>
      </w:r>
      <w:r w:rsidR="00A0322B">
        <w:t xml:space="preserve"> (là ph</w:t>
      </w:r>
      <w:r w:rsidR="00E32AF4" w:rsidRPr="00E32AF4">
        <w:t>ản ứ</w:t>
      </w:r>
      <w:r w:rsidR="00A0322B">
        <w:t>ng trong đó có nhi</w:t>
      </w:r>
      <w:r w:rsidR="00E32AF4" w:rsidRPr="00E32AF4">
        <w:t>ều nguyên tố</w:t>
      </w:r>
      <w:r w:rsidR="00A0322B">
        <w:t xml:space="preserve"> thay đ</w:t>
      </w:r>
      <w:r w:rsidR="00E32AF4" w:rsidRPr="00E32AF4">
        <w:t>ổ</w:t>
      </w:r>
      <w:r w:rsidR="00A0322B">
        <w:t>i s</w:t>
      </w:r>
      <w:r w:rsidR="00E32AF4" w:rsidRPr="00E32AF4">
        <w:t xml:space="preserve">ố </w:t>
      </w:r>
      <w:r w:rsidR="006007B6">
        <w:t>oxy</w:t>
      </w:r>
      <w:r w:rsidR="00E32AF4" w:rsidRPr="00E32AF4">
        <w:t xml:space="preserve"> hóa</w:t>
      </w:r>
      <w:r w:rsidR="00E32AF4" w:rsidRPr="00E32AF4">
        <w:br/>
      </w:r>
      <w:r w:rsidR="00A0322B">
        <w:t>ho</w:t>
      </w:r>
      <w:r w:rsidR="00E32AF4" w:rsidRPr="00E32AF4">
        <w:t>ặ</w:t>
      </w:r>
      <w:r w:rsidR="00A0322B">
        <w:t>c có acid, kiềm, nư</w:t>
      </w:r>
      <w:r w:rsidR="00E32AF4" w:rsidRPr="00E32AF4">
        <w:t>ớ</w:t>
      </w:r>
      <w:r w:rsidR="00A0322B">
        <w:t>c tham gia làm môi trư</w:t>
      </w:r>
      <w:r w:rsidR="00E32AF4" w:rsidRPr="00E32AF4">
        <w:t>ờ</w:t>
      </w:r>
      <w:r w:rsidR="00A0322B">
        <w:t>ng)</w:t>
      </w:r>
      <w:r w:rsidR="00241B55">
        <w:t>, ví dụ:</w:t>
      </w:r>
    </w:p>
    <w:p w:rsidR="0068677B" w:rsidRDefault="00A35D1D" w:rsidP="00E32AF4">
      <w:r>
        <w:rPr>
          <w:lang w:val="en-US"/>
        </w:rPr>
        <w:lastRenderedPageBreak/>
        <w:t>10FeS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+ 2KMn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+ H</w:t>
      </w:r>
      <w:r>
        <w:rPr>
          <w:vertAlign w:val="subscript"/>
          <w:lang w:val="en-US"/>
        </w:rPr>
        <w:t>2</w:t>
      </w:r>
      <w:r>
        <w:rPr>
          <w:lang w:val="en-US"/>
        </w:rPr>
        <w:t>S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</w:t>
      </w:r>
      <w:r w:rsidRPr="00E32AF4">
        <w:t xml:space="preserve"> </w:t>
      </w:r>
      <m:oMath>
        <m:r>
          <w:rPr>
            <w:rFonts w:ascii="Cambria Math" w:hAnsi="Cambria Math"/>
          </w:rPr>
          <m:t>→</m:t>
        </m:r>
      </m:oMath>
      <w:r>
        <w:rPr>
          <w:rFonts w:eastAsiaTheme="minorEastAsia"/>
          <w:lang w:val="en-US"/>
        </w:rPr>
        <w:t xml:space="preserve"> 5Fe</w:t>
      </w:r>
      <w:r>
        <w:rPr>
          <w:rFonts w:eastAsiaTheme="minorEastAsia"/>
          <w:vertAlign w:val="subscript"/>
          <w:lang w:val="en-US"/>
        </w:rPr>
        <w:t>2</w:t>
      </w:r>
      <w:r>
        <w:rPr>
          <w:rFonts w:eastAsiaTheme="minorEastAsia"/>
          <w:lang w:val="en-US"/>
        </w:rPr>
        <w:t>(SO</w:t>
      </w:r>
      <w:r>
        <w:rPr>
          <w:rFonts w:eastAsiaTheme="minorEastAsia"/>
          <w:vertAlign w:val="subscript"/>
          <w:lang w:val="en-US"/>
        </w:rPr>
        <w:t>4</w:t>
      </w:r>
      <w:r>
        <w:rPr>
          <w:rFonts w:eastAsiaTheme="minorEastAsia"/>
          <w:lang w:val="en-US"/>
        </w:rPr>
        <w:t>)</w:t>
      </w:r>
      <w:r>
        <w:rPr>
          <w:rFonts w:eastAsiaTheme="minorEastAsia"/>
          <w:vertAlign w:val="subscript"/>
          <w:lang w:val="en-US"/>
        </w:rPr>
        <w:t>3</w:t>
      </w:r>
      <w:r>
        <w:rPr>
          <w:rFonts w:eastAsiaTheme="minorEastAsia"/>
          <w:lang w:val="en-US"/>
        </w:rPr>
        <w:t xml:space="preserve"> + 2MnSO</w:t>
      </w:r>
      <w:r>
        <w:rPr>
          <w:rFonts w:eastAsiaTheme="minorEastAsia"/>
          <w:vertAlign w:val="subscript"/>
          <w:lang w:val="en-US"/>
        </w:rPr>
        <w:t>4</w:t>
      </w:r>
      <w:r>
        <w:rPr>
          <w:rFonts w:eastAsiaTheme="minorEastAsia"/>
          <w:lang w:val="en-US"/>
        </w:rPr>
        <w:t xml:space="preserve"> + K</w:t>
      </w:r>
      <w:r>
        <w:rPr>
          <w:rFonts w:eastAsiaTheme="minorEastAsia"/>
          <w:vertAlign w:val="subscript"/>
          <w:lang w:val="en-US"/>
        </w:rPr>
        <w:t>2</w:t>
      </w:r>
      <w:r>
        <w:rPr>
          <w:rFonts w:eastAsiaTheme="minorEastAsia"/>
          <w:lang w:val="en-US"/>
        </w:rPr>
        <w:t>SO</w:t>
      </w:r>
      <w:r>
        <w:rPr>
          <w:rFonts w:eastAsiaTheme="minorEastAsia"/>
          <w:vertAlign w:val="subscript"/>
          <w:lang w:val="en-US"/>
        </w:rPr>
        <w:t>4</w:t>
      </w:r>
      <w:r>
        <w:rPr>
          <w:rFonts w:eastAsiaTheme="minorEastAsia"/>
          <w:lang w:val="en-US"/>
        </w:rPr>
        <w:t xml:space="preserve"> + H</w:t>
      </w:r>
      <w:r>
        <w:rPr>
          <w:rFonts w:eastAsiaTheme="minorEastAsia"/>
          <w:vertAlign w:val="subscript"/>
          <w:lang w:val="en-US"/>
        </w:rPr>
        <w:t>2</w:t>
      </w:r>
      <w:r>
        <w:rPr>
          <w:rFonts w:eastAsiaTheme="minorEastAsia"/>
          <w:lang w:val="en-US"/>
        </w:rPr>
        <w:t>O</w:t>
      </w:r>
      <w:r w:rsidR="00E32AF4" w:rsidRPr="00E32AF4">
        <w:br/>
      </w:r>
      <w:r w:rsidR="0068677B" w:rsidRPr="00B81DE9">
        <w:rPr>
          <w:rStyle w:val="Heading2Char"/>
        </w:rPr>
        <w:t>3. Phương pháp cân b</w:t>
      </w:r>
      <w:r w:rsidR="00E32AF4" w:rsidRPr="00B81DE9">
        <w:rPr>
          <w:rStyle w:val="Heading2Char"/>
        </w:rPr>
        <w:t>ằ</w:t>
      </w:r>
      <w:r w:rsidR="00B81DE9" w:rsidRPr="00B81DE9">
        <w:rPr>
          <w:rStyle w:val="Heading2Char"/>
        </w:rPr>
        <w:t>ng ph</w:t>
      </w:r>
      <w:r w:rsidR="00E32AF4" w:rsidRPr="00B81DE9">
        <w:rPr>
          <w:rStyle w:val="Heading2Char"/>
        </w:rPr>
        <w:t>ản ứ</w:t>
      </w:r>
      <w:r w:rsidR="0068677B" w:rsidRPr="00B81DE9">
        <w:rPr>
          <w:rStyle w:val="Heading2Char"/>
        </w:rPr>
        <w:t xml:space="preserve">ng </w:t>
      </w:r>
      <w:r w:rsidR="006007B6">
        <w:rPr>
          <w:rStyle w:val="Heading2Char"/>
        </w:rPr>
        <w:t>oxy</w:t>
      </w:r>
      <w:r w:rsidR="0068677B" w:rsidRPr="00B81DE9">
        <w:rPr>
          <w:rStyle w:val="Heading2Char"/>
        </w:rPr>
        <w:t xml:space="preserve"> hóa – kh</w:t>
      </w:r>
      <w:r w:rsidR="00E32AF4" w:rsidRPr="00B81DE9">
        <w:rPr>
          <w:rStyle w:val="Heading2Char"/>
        </w:rPr>
        <w:t>ử</w:t>
      </w:r>
      <w:r w:rsidR="00E32AF4" w:rsidRPr="00E32AF4">
        <w:br/>
        <w:t>3.1. Nguyên tắc chung</w:t>
      </w:r>
      <w:r w:rsidR="00E32AF4" w:rsidRPr="00E32AF4">
        <w:br/>
        <w:t xml:space="preserve">Tổng số eletron của chất khử cho bằng tổng số electron của chất </w:t>
      </w:r>
      <w:r w:rsidR="006007B6">
        <w:t>oxy</w:t>
      </w:r>
      <w:r w:rsidR="00E32AF4" w:rsidRPr="00E32AF4">
        <w:t xml:space="preserve"> hóa nhận, hay tổng độ tăng số</w:t>
      </w:r>
      <w:r w:rsidR="00E32AF4" w:rsidRPr="00E32AF4">
        <w:br/>
      </w:r>
      <w:r w:rsidR="006007B6">
        <w:t>oxy</w:t>
      </w:r>
      <w:r w:rsidR="00E32AF4" w:rsidRPr="00E32AF4">
        <w:t xml:space="preserve"> hóa của chất khử bằng tổng độ giảm số </w:t>
      </w:r>
      <w:r w:rsidR="006007B6">
        <w:t>oxy</w:t>
      </w:r>
      <w:r w:rsidR="00E32AF4" w:rsidRPr="00E32AF4">
        <w:t xml:space="preserve"> hóa của chất </w:t>
      </w:r>
      <w:r w:rsidR="006007B6">
        <w:t>oxy</w:t>
      </w:r>
      <w:r w:rsidR="00E32AF4" w:rsidRPr="00E32AF4">
        <w:t xml:space="preserve"> hóa.</w:t>
      </w:r>
      <w:r w:rsidR="00E32AF4" w:rsidRPr="00E32AF4">
        <w:br/>
        <w:t>3.2. Phương pháp cân bằ</w:t>
      </w:r>
      <w:r w:rsidR="0068677B">
        <w:t>ng</w:t>
      </w:r>
    </w:p>
    <w:p w:rsidR="00E32AF4" w:rsidRDefault="00E32AF4" w:rsidP="00E32AF4">
      <w:pPr>
        <w:rPr>
          <w:lang w:val="en-US"/>
        </w:rPr>
      </w:pPr>
      <w:r w:rsidRPr="00E32AF4">
        <w:t>Tiến hành theo 4 bước</w:t>
      </w:r>
      <w:r w:rsidR="0068677B">
        <w:rPr>
          <w:lang w:val="en-US"/>
        </w:rPr>
        <w:t>:</w:t>
      </w:r>
      <w:r w:rsidRPr="00E32AF4">
        <w:br/>
        <w:t xml:space="preserve">Bước 1: Viết sơ đồ phản ứng, xác định số </w:t>
      </w:r>
      <w:r w:rsidR="006007B6">
        <w:t>oxy</w:t>
      </w:r>
      <w:r w:rsidRPr="00E32AF4">
        <w:t xml:space="preserve"> hóa, chất </w:t>
      </w:r>
      <w:r w:rsidR="006007B6">
        <w:t>oxy</w:t>
      </w:r>
      <w:r w:rsidRPr="00E32AF4">
        <w:t xml:space="preserve"> hóa, chất khử</w:t>
      </w:r>
      <w:r w:rsidR="009D46E1">
        <w:t xml:space="preserve"> (</w:t>
      </w:r>
      <w:r w:rsidRPr="00E32AF4">
        <w:t xml:space="preserve">chất có số </w:t>
      </w:r>
      <w:r w:rsidR="006007B6">
        <w:t>oxy</w:t>
      </w:r>
      <w:r w:rsidRPr="00E32AF4">
        <w:t xml:space="preserve"> hóa</w:t>
      </w:r>
      <w:r w:rsidRPr="00E32AF4">
        <w:br/>
        <w:t xml:space="preserve">dương cao nhất có khả năng </w:t>
      </w:r>
      <w:r w:rsidR="006007B6">
        <w:t>oxy</w:t>
      </w:r>
      <w:r w:rsidRPr="00E32AF4">
        <w:t xml:space="preserve"> hóa, chất có số </w:t>
      </w:r>
      <w:r w:rsidR="006007B6">
        <w:t>oxy</w:t>
      </w:r>
      <w:r w:rsidRPr="00E32AF4">
        <w:t xml:space="preserve"> hóa âm thấp nhất có khả năng khử, chất có số</w:t>
      </w:r>
      <w:r w:rsidRPr="00E32AF4">
        <w:br/>
      </w:r>
      <w:r w:rsidR="006007B6">
        <w:t>oxy</w:t>
      </w:r>
      <w:r w:rsidRPr="00E32AF4">
        <w:t xml:space="preserve"> hóa trung gian thì tùy vào điều kiện phản ứng với chất nào mà thể hiện tính khử hay tính </w:t>
      </w:r>
      <w:r w:rsidR="006007B6">
        <w:t>oxy</w:t>
      </w:r>
      <w:r w:rsidRPr="00E32AF4">
        <w:br/>
        <w:t>hóa hoặc cả hai)</w:t>
      </w:r>
      <w:r w:rsidR="009D46E1">
        <w:rPr>
          <w:lang w:val="en-US"/>
        </w:rPr>
        <w:t>.</w:t>
      </w:r>
      <w:r w:rsidRPr="00E32AF4">
        <w:br/>
        <w:t>Bước 2: Viế</w:t>
      </w:r>
      <w:r w:rsidR="007C53E4">
        <w:t xml:space="preserve">t các </w:t>
      </w:r>
      <w:r w:rsidR="009D46E1">
        <w:t>phương trình</w:t>
      </w:r>
      <w:r w:rsidRPr="00E32AF4">
        <w:t xml:space="preserve"> cho nhận electron. Tìm hệ số và cân bằng số electron cho – nhận.</w:t>
      </w:r>
      <w:r w:rsidRPr="00E32AF4">
        <w:br/>
        <w:t>Bước 3: Đưa hệ số tìm được từ nử</w:t>
      </w:r>
      <w:r w:rsidR="009D46E1">
        <w:t>a các phương trình</w:t>
      </w:r>
      <w:r w:rsidRPr="00E32AF4">
        <w:t xml:space="preserve"> cho – nhận e vào chất khử, chất </w:t>
      </w:r>
      <w:r w:rsidR="006007B6">
        <w:t>oxy</w:t>
      </w:r>
      <w:r w:rsidRPr="00E32AF4">
        <w:t xml:space="preserve"> hóa tương ứng</w:t>
      </w:r>
      <w:r w:rsidRPr="00E32AF4">
        <w:br/>
        <w:t>trong các PTHH.</w:t>
      </w:r>
      <w:r w:rsidRPr="00E32AF4">
        <w:br/>
        <w:t xml:space="preserve">Bước 4: Cân bằng chất không tham gia quá trình </w:t>
      </w:r>
      <w:r w:rsidR="006007B6">
        <w:t>oxy</w:t>
      </w:r>
      <w:r w:rsidRPr="00E32AF4">
        <w:t xml:space="preserve"> hóa – khử</w:t>
      </w:r>
      <w:r w:rsidR="009D46E1">
        <w:t xml:space="preserve"> (</w:t>
      </w:r>
      <w:r w:rsidRPr="00E32AF4">
        <w:t>nếu có) theo trật tự sau: Số</w:t>
      </w:r>
      <w:r w:rsidRPr="00E32AF4">
        <w:br/>
        <w:t xml:space="preserve">nguyên tử kim loại </w:t>
      </w:r>
      <m:oMath>
        <m:r>
          <w:rPr>
            <w:rFonts w:ascii="Cambria Math" w:hAnsi="Cambria Math"/>
          </w:rPr>
          <m:t>→</m:t>
        </m:r>
      </m:oMath>
      <w:r w:rsidR="009D46E1" w:rsidRPr="00E32AF4">
        <w:t xml:space="preserve"> </w:t>
      </w:r>
      <w:r w:rsidRPr="00E32AF4">
        <w:t>gốc axit</w:t>
      </w:r>
      <w:r w:rsidR="009D46E1">
        <w:t xml:space="preserve"> </w:t>
      </w:r>
      <m:oMath>
        <m:r>
          <w:rPr>
            <w:rFonts w:ascii="Cambria Math" w:hAnsi="Cambria Math"/>
          </w:rPr>
          <m:t>→</m:t>
        </m:r>
      </m:oMath>
      <w:r w:rsidRPr="00E32AF4">
        <w:t xml:space="preserve"> số phân tử môi trường</w:t>
      </w:r>
      <w:r w:rsidR="00945279">
        <w:rPr>
          <w:lang w:val="en-US"/>
        </w:rPr>
        <w:t xml:space="preserve"> </w:t>
      </w:r>
      <w:r w:rsidRPr="00E32AF4">
        <w:t>(axit hoặc kiềm) và cuối cùng là số lượng</w:t>
      </w:r>
      <w:r w:rsidRPr="00E32AF4">
        <w:br/>
        <w:t>phân tử nước tạo ra</w:t>
      </w:r>
      <w:r w:rsidR="009D46E1">
        <w:rPr>
          <w:lang w:val="en-US"/>
        </w:rPr>
        <w:t>.</w:t>
      </w:r>
    </w:p>
    <w:p w:rsidR="00875EB4" w:rsidRDefault="00875EB4" w:rsidP="00875EB4">
      <w:pPr>
        <w:rPr>
          <w:rFonts w:eastAsiaTheme="minorEastAsia"/>
          <w:lang w:val="en-US"/>
        </w:rPr>
      </w:pPr>
      <w:r>
        <w:rPr>
          <w:lang w:val="en-US"/>
        </w:rPr>
        <w:t>Ví dụ: Cu + HNO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</w:t>
      </w:r>
      <w:r w:rsidRPr="00E32AF4">
        <w:t xml:space="preserve"> </w:t>
      </w:r>
      <m:oMath>
        <m:r>
          <w:rPr>
            <w:rFonts w:ascii="Cambria Math" w:hAnsi="Cambria Math"/>
          </w:rPr>
          <m:t>→</m:t>
        </m:r>
      </m:oMath>
      <w:r>
        <w:rPr>
          <w:rFonts w:eastAsiaTheme="minorEastAsia"/>
          <w:lang w:val="en-US"/>
        </w:rPr>
        <w:t xml:space="preserve"> Cu(NO</w:t>
      </w:r>
      <w:r>
        <w:rPr>
          <w:rFonts w:eastAsiaTheme="minorEastAsia"/>
          <w:vertAlign w:val="subscript"/>
          <w:lang w:val="en-US"/>
        </w:rPr>
        <w:t>3</w:t>
      </w:r>
      <w:r>
        <w:rPr>
          <w:rFonts w:eastAsiaTheme="minorEastAsia"/>
          <w:lang w:val="en-US"/>
        </w:rPr>
        <w:t>)</w:t>
      </w:r>
      <w:r>
        <w:rPr>
          <w:rFonts w:eastAsiaTheme="minorEastAsia"/>
          <w:vertAlign w:val="subscript"/>
          <w:lang w:val="en-US"/>
        </w:rPr>
        <w:t>2</w:t>
      </w:r>
      <w:r>
        <w:rPr>
          <w:rFonts w:eastAsiaTheme="minorEastAsia"/>
          <w:lang w:val="en-US"/>
        </w:rPr>
        <w:t xml:space="preserve"> + NO + H</w:t>
      </w:r>
      <w:r>
        <w:rPr>
          <w:rFonts w:eastAsiaTheme="minorEastAsia"/>
          <w:vertAlign w:val="subscript"/>
          <w:lang w:val="en-US"/>
        </w:rPr>
        <w:t>2</w:t>
      </w:r>
      <w:r>
        <w:rPr>
          <w:rFonts w:eastAsiaTheme="minorEastAsia"/>
          <w:lang w:val="en-US"/>
        </w:rPr>
        <w:t>O</w:t>
      </w:r>
    </w:p>
    <w:p w:rsidR="00961D81" w:rsidRDefault="00961D81" w:rsidP="006F7B44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Phương trình cho nhận electron:</w:t>
      </w:r>
    </w:p>
    <w:p w:rsidR="006F7B44" w:rsidRDefault="00DF1EE3" w:rsidP="00783D4E">
      <w:pPr>
        <w:rPr>
          <w:rFonts w:eastAsiaTheme="minorEastAsia"/>
          <w:lang w:val="en-US"/>
        </w:rPr>
      </w:pPr>
      <w:r w:rsidRPr="00783D4E">
        <w:rPr>
          <w:rFonts w:eastAsiaTheme="minorEastAsia"/>
          <w:position w:val="-34"/>
          <w:lang w:val="en-US"/>
        </w:rPr>
        <w:object w:dxaOrig="21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08.75pt;height:39.75pt" o:ole="">
            <v:imagedata r:id="rId7" o:title=""/>
          </v:shape>
          <o:OLEObject Type="Embed" ProgID="Equation.DSMT4" ShapeID="_x0000_i1034" DrawAspect="Content" ObjectID="_1604733561" r:id="rId8"/>
        </w:object>
      </w:r>
      <w:r w:rsidR="00783D4E">
        <w:rPr>
          <w:rFonts w:eastAsiaTheme="minorEastAsia"/>
          <w:lang w:val="en-US"/>
        </w:rPr>
        <w:t xml:space="preserve"> </w:t>
      </w:r>
    </w:p>
    <w:p w:rsidR="00F54BE5" w:rsidRDefault="006F7B44" w:rsidP="00F54BE5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Nên ta có phương trình</w:t>
      </w:r>
      <w:r w:rsidR="00265B23">
        <w:rPr>
          <w:rFonts w:eastAsiaTheme="minorEastAsia"/>
          <w:lang w:val="en-US"/>
        </w:rPr>
        <w:t xml:space="preserve">: </w:t>
      </w:r>
      <w:r w:rsidR="00F54BE5">
        <w:rPr>
          <w:rFonts w:eastAsiaTheme="minorEastAsia"/>
          <w:lang w:val="en-US"/>
        </w:rPr>
        <w:t>3</w:t>
      </w:r>
      <w:r w:rsidR="00F54BE5">
        <w:rPr>
          <w:lang w:val="en-US"/>
        </w:rPr>
        <w:t>Cu + 8HNO</w:t>
      </w:r>
      <w:r w:rsidR="00F54BE5">
        <w:rPr>
          <w:vertAlign w:val="subscript"/>
          <w:lang w:val="en-US"/>
        </w:rPr>
        <w:t>3</w:t>
      </w:r>
      <w:r w:rsidR="00F54BE5">
        <w:rPr>
          <w:lang w:val="en-US"/>
        </w:rPr>
        <w:t xml:space="preserve"> </w:t>
      </w:r>
      <w:r w:rsidR="00F54BE5" w:rsidRPr="00E32AF4">
        <w:t xml:space="preserve"> </w:t>
      </w:r>
      <m:oMath>
        <m:r>
          <w:rPr>
            <w:rFonts w:ascii="Cambria Math" w:hAnsi="Cambria Math"/>
          </w:rPr>
          <m:t>→</m:t>
        </m:r>
      </m:oMath>
      <w:r w:rsidR="00F54BE5">
        <w:rPr>
          <w:rFonts w:eastAsiaTheme="minorEastAsia"/>
          <w:lang w:val="en-US"/>
        </w:rPr>
        <w:t xml:space="preserve"> 3Cu(NO</w:t>
      </w:r>
      <w:r w:rsidR="00F54BE5">
        <w:rPr>
          <w:rFonts w:eastAsiaTheme="minorEastAsia"/>
          <w:vertAlign w:val="subscript"/>
          <w:lang w:val="en-US"/>
        </w:rPr>
        <w:t>3</w:t>
      </w:r>
      <w:r w:rsidR="00F54BE5">
        <w:rPr>
          <w:rFonts w:eastAsiaTheme="minorEastAsia"/>
          <w:lang w:val="en-US"/>
        </w:rPr>
        <w:t>)</w:t>
      </w:r>
      <w:r w:rsidR="00F54BE5">
        <w:rPr>
          <w:rFonts w:eastAsiaTheme="minorEastAsia"/>
          <w:vertAlign w:val="subscript"/>
          <w:lang w:val="en-US"/>
        </w:rPr>
        <w:t>2</w:t>
      </w:r>
      <w:r w:rsidR="00F54BE5">
        <w:rPr>
          <w:rFonts w:eastAsiaTheme="minorEastAsia"/>
          <w:lang w:val="en-US"/>
        </w:rPr>
        <w:t xml:space="preserve"> + 2NO + H</w:t>
      </w:r>
      <w:r w:rsidR="00F54BE5">
        <w:rPr>
          <w:rFonts w:eastAsiaTheme="minorEastAsia"/>
          <w:vertAlign w:val="subscript"/>
          <w:lang w:val="en-US"/>
        </w:rPr>
        <w:t>2</w:t>
      </w:r>
      <w:r w:rsidR="00F54BE5">
        <w:rPr>
          <w:rFonts w:eastAsiaTheme="minorEastAsia"/>
          <w:lang w:val="en-US"/>
        </w:rPr>
        <w:t>O</w:t>
      </w:r>
    </w:p>
    <w:p w:rsidR="00F015D1" w:rsidRDefault="00B81DE9" w:rsidP="008D20C7">
      <w:pPr>
        <w:rPr>
          <w:rFonts w:eastAsiaTheme="minorEastAsia"/>
          <w:lang w:val="en-US"/>
        </w:rPr>
      </w:pPr>
      <w:r>
        <w:rPr>
          <w:rFonts w:ascii="TimesNewRomanPS-BoldItalicMT" w:hAnsi="TimesNewRomanPS-BoldItalicMT"/>
        </w:rPr>
        <w:t xml:space="preserve">3.3. Một số chú ý khi cân bằng phản ứng </w:t>
      </w:r>
      <w:r w:rsidR="006007B6">
        <w:rPr>
          <w:rFonts w:ascii="TimesNewRomanPS-BoldItalicMT" w:hAnsi="TimesNewRomanPS-BoldItalicMT"/>
        </w:rPr>
        <w:t>oxy</w:t>
      </w:r>
      <w:r>
        <w:rPr>
          <w:rFonts w:ascii="TimesNewRomanPS-BoldItalicMT" w:hAnsi="TimesNewRomanPS-BoldItalicMT"/>
        </w:rPr>
        <w:t xml:space="preserve"> hóa – khử</w:t>
      </w:r>
      <w:r>
        <w:rPr>
          <w:rFonts w:ascii="TimesNewRomanPS-BoldItalicMT" w:hAnsi="TimesNewRomanPS-BoldItalicMT"/>
        </w:rPr>
        <w:br/>
      </w:r>
      <w:r>
        <w:t xml:space="preserve">3.3.1. Để tránh hệ số cân bằng ở dạng phân số, thường xuyên chú ý tới chỉ số của các chất </w:t>
      </w:r>
      <w:r w:rsidR="006007B6">
        <w:t>oxy</w:t>
      </w:r>
      <w:r>
        <w:t xml:space="preserve"> hóa và khử ở trước và sau phản ứ</w:t>
      </w:r>
      <w:r w:rsidR="008A39F4">
        <w:t>ng, ví dụ: Zn + HNO</w:t>
      </w:r>
      <w:r w:rsidR="008A39F4">
        <w:rPr>
          <w:vertAlign w:val="subscript"/>
          <w:lang w:val="en-US"/>
        </w:rPr>
        <w:t>3</w:t>
      </w:r>
      <w:r w:rsidR="008A39F4">
        <w:rPr>
          <w:lang w:val="en-US"/>
        </w:rPr>
        <w:t xml:space="preserve"> </w:t>
      </w:r>
      <m:oMath>
        <m:r>
          <w:rPr>
            <w:rFonts w:ascii="Cambria Math" w:hAnsi="Cambria Math"/>
          </w:rPr>
          <m:t>→</m:t>
        </m:r>
      </m:oMath>
      <w:r w:rsidR="005138D1">
        <w:rPr>
          <w:rFonts w:eastAsiaTheme="minorEastAsia"/>
          <w:lang w:val="en-US"/>
        </w:rPr>
        <w:t xml:space="preserve"> Zn(NO</w:t>
      </w:r>
      <w:r w:rsidR="005138D1">
        <w:rPr>
          <w:rFonts w:eastAsiaTheme="minorEastAsia"/>
          <w:vertAlign w:val="subscript"/>
          <w:lang w:val="en-US"/>
        </w:rPr>
        <w:t>3</w:t>
      </w:r>
      <w:r w:rsidR="005138D1">
        <w:rPr>
          <w:rFonts w:eastAsiaTheme="minorEastAsia"/>
          <w:lang w:val="en-US"/>
        </w:rPr>
        <w:t>)</w:t>
      </w:r>
      <w:r w:rsidR="005138D1">
        <w:rPr>
          <w:rFonts w:eastAsiaTheme="minorEastAsia"/>
          <w:vertAlign w:val="subscript"/>
          <w:lang w:val="en-US"/>
        </w:rPr>
        <w:t>2</w:t>
      </w:r>
      <w:r w:rsidR="005138D1">
        <w:rPr>
          <w:rFonts w:eastAsiaTheme="minorEastAsia"/>
          <w:lang w:val="en-US"/>
        </w:rPr>
        <w:t xml:space="preserve"> + N</w:t>
      </w:r>
      <w:r w:rsidR="005138D1">
        <w:rPr>
          <w:rFonts w:eastAsiaTheme="minorEastAsia"/>
          <w:vertAlign w:val="subscript"/>
          <w:lang w:val="en-US"/>
        </w:rPr>
        <w:t>2</w:t>
      </w:r>
      <w:r w:rsidR="005138D1">
        <w:rPr>
          <w:rFonts w:eastAsiaTheme="minorEastAsia"/>
          <w:lang w:val="en-US"/>
        </w:rPr>
        <w:t>O + H</w:t>
      </w:r>
      <w:r w:rsidR="005138D1">
        <w:rPr>
          <w:rFonts w:eastAsiaTheme="minorEastAsia"/>
          <w:vertAlign w:val="subscript"/>
          <w:lang w:val="en-US"/>
        </w:rPr>
        <w:t>2</w:t>
      </w:r>
      <w:r w:rsidR="005138D1">
        <w:rPr>
          <w:rFonts w:eastAsiaTheme="minorEastAsia"/>
          <w:lang w:val="en-US"/>
        </w:rPr>
        <w:t>O</w:t>
      </w:r>
      <w:r w:rsidR="009A4793">
        <w:rPr>
          <w:rFonts w:eastAsiaTheme="minorEastAsia"/>
          <w:lang w:val="en-US"/>
        </w:rPr>
        <w:t>, phương trình cho-nhậ</w:t>
      </w:r>
      <w:r w:rsidR="00F015D1">
        <w:rPr>
          <w:rFonts w:eastAsiaTheme="minorEastAsia"/>
          <w:lang w:val="en-US"/>
        </w:rPr>
        <w:t>n e:</w:t>
      </w:r>
    </w:p>
    <w:p w:rsidR="00783D4E" w:rsidRDefault="00DF1EE3" w:rsidP="008D20C7">
      <w:pPr>
        <w:rPr>
          <w:rFonts w:eastAsiaTheme="minorEastAsia"/>
          <w:lang w:val="en-US"/>
        </w:rPr>
      </w:pPr>
      <w:r w:rsidRPr="00783D4E">
        <w:rPr>
          <w:rFonts w:eastAsiaTheme="minorEastAsia"/>
          <w:position w:val="-34"/>
          <w:lang w:val="en-US"/>
        </w:rPr>
        <w:object w:dxaOrig="2220" w:dyaOrig="800">
          <v:shape id="_x0000_i1036" type="#_x0000_t75" style="width:111pt;height:39.75pt" o:ole="">
            <v:imagedata r:id="rId9" o:title=""/>
          </v:shape>
          <o:OLEObject Type="Embed" ProgID="Equation.DSMT4" ShapeID="_x0000_i1036" DrawAspect="Content" ObjectID="_1604733562" r:id="rId10"/>
        </w:object>
      </w:r>
    </w:p>
    <w:p w:rsidR="00F015D1" w:rsidRDefault="00FC06D5" w:rsidP="008D20C7">
      <w:pPr>
        <w:rPr>
          <w:rFonts w:eastAsiaTheme="minorEastAsia"/>
          <w:lang w:val="en-US"/>
        </w:rPr>
      </w:pPr>
      <w:r>
        <w:t xml:space="preserve">3.3.2. Phản ứng có nhiều nguyên tố trong hợp chất cùng tăng hoặc cùng giảm số </w:t>
      </w:r>
      <w:r w:rsidR="006007B6">
        <w:t>oxy</w:t>
      </w:r>
      <w:r w:rsidR="00FF423A">
        <w:t xml:space="preserve"> hóa </w:t>
      </w:r>
      <w:r>
        <w:t xml:space="preserve">trong trường hợp này chỉ cần xác định </w:t>
      </w:r>
      <w:r w:rsidR="00E9321D">
        <w:rPr>
          <w:lang w:val="en-US"/>
        </w:rPr>
        <w:t>số oxy hóa</w:t>
      </w:r>
      <w:r>
        <w:t xml:space="preserve"> của sản phẩm, còn chất phản ứng có thể</w:t>
      </w:r>
      <w:r w:rsidR="00E9321D">
        <w:t xml:space="preserve"> xem như số oxy hóa</w:t>
      </w:r>
      <w:r>
        <w:t xml:space="preserve"> bằng 0</w:t>
      </w:r>
      <w:r w:rsidR="00AD0D4B">
        <w:t>, ví dụ: CuFeS</w:t>
      </w:r>
      <w:r w:rsidR="00AD0D4B">
        <w:rPr>
          <w:vertAlign w:val="subscript"/>
          <w:lang w:val="en-US"/>
        </w:rPr>
        <w:t>2</w:t>
      </w:r>
      <w:r w:rsidR="00AD0D4B">
        <w:rPr>
          <w:lang w:val="en-US"/>
        </w:rPr>
        <w:t xml:space="preserve"> + H</w:t>
      </w:r>
      <w:r w:rsidR="00AD0D4B">
        <w:rPr>
          <w:vertAlign w:val="subscript"/>
          <w:lang w:val="en-US"/>
        </w:rPr>
        <w:t>2</w:t>
      </w:r>
      <w:r w:rsidR="00AD0D4B">
        <w:rPr>
          <w:lang w:val="en-US"/>
        </w:rPr>
        <w:t>SO</w:t>
      </w:r>
      <w:r w:rsidR="00AD0D4B">
        <w:rPr>
          <w:vertAlign w:val="subscript"/>
          <w:lang w:val="en-US"/>
        </w:rPr>
        <w:t>4</w:t>
      </w:r>
      <w:r w:rsidR="00AD0D4B">
        <w:rPr>
          <w:lang w:val="en-US"/>
        </w:rPr>
        <w:t xml:space="preserve"> </w:t>
      </w:r>
      <m:oMath>
        <m:r>
          <w:rPr>
            <w:rFonts w:ascii="Cambria Math" w:hAnsi="Cambria Math"/>
          </w:rPr>
          <m:t>→</m:t>
        </m:r>
      </m:oMath>
      <w:r w:rsidR="00AD0D4B">
        <w:rPr>
          <w:rFonts w:eastAsiaTheme="minorEastAsia"/>
          <w:lang w:val="en-US"/>
        </w:rPr>
        <w:t xml:space="preserve"> CuSO</w:t>
      </w:r>
      <w:r w:rsidR="00AD0D4B">
        <w:rPr>
          <w:rFonts w:eastAsiaTheme="minorEastAsia"/>
          <w:vertAlign w:val="subscript"/>
          <w:lang w:val="en-US"/>
        </w:rPr>
        <w:t>4</w:t>
      </w:r>
      <w:r w:rsidR="00AD0D4B">
        <w:rPr>
          <w:rFonts w:eastAsiaTheme="minorEastAsia"/>
          <w:lang w:val="en-US"/>
        </w:rPr>
        <w:t xml:space="preserve"> + Fe</w:t>
      </w:r>
      <w:r w:rsidR="00AD0D4B">
        <w:rPr>
          <w:rFonts w:eastAsiaTheme="minorEastAsia"/>
          <w:vertAlign w:val="subscript"/>
          <w:lang w:val="en-US"/>
        </w:rPr>
        <w:t>2</w:t>
      </w:r>
      <w:r w:rsidR="00AD0D4B">
        <w:rPr>
          <w:rFonts w:eastAsiaTheme="minorEastAsia"/>
          <w:lang w:val="en-US"/>
        </w:rPr>
        <w:t>(SO</w:t>
      </w:r>
      <w:r w:rsidR="00AD0D4B">
        <w:rPr>
          <w:rFonts w:eastAsiaTheme="minorEastAsia"/>
          <w:vertAlign w:val="subscript"/>
          <w:lang w:val="en-US"/>
        </w:rPr>
        <w:t>4</w:t>
      </w:r>
      <w:r w:rsidR="00AD0D4B">
        <w:rPr>
          <w:rFonts w:eastAsiaTheme="minorEastAsia"/>
          <w:lang w:val="en-US"/>
        </w:rPr>
        <w:t>)</w:t>
      </w:r>
      <w:r w:rsidR="00AD0D4B">
        <w:rPr>
          <w:rFonts w:eastAsiaTheme="minorEastAsia"/>
          <w:vertAlign w:val="subscript"/>
          <w:lang w:val="en-US"/>
        </w:rPr>
        <w:t>3</w:t>
      </w:r>
      <w:r w:rsidR="00AD0D4B">
        <w:rPr>
          <w:rFonts w:eastAsiaTheme="minorEastAsia"/>
          <w:lang w:val="en-US"/>
        </w:rPr>
        <w:t xml:space="preserve"> + SO</w:t>
      </w:r>
      <w:r w:rsidR="00AD0D4B">
        <w:rPr>
          <w:rFonts w:eastAsiaTheme="minorEastAsia"/>
          <w:vertAlign w:val="subscript"/>
          <w:lang w:val="en-US"/>
        </w:rPr>
        <w:t>2</w:t>
      </w:r>
      <w:r w:rsidR="00AD0D4B">
        <w:rPr>
          <w:rFonts w:eastAsiaTheme="minorEastAsia"/>
          <w:lang w:val="en-US"/>
        </w:rPr>
        <w:t xml:space="preserve"> + H</w:t>
      </w:r>
      <w:r w:rsidR="00AD0D4B">
        <w:rPr>
          <w:rFonts w:eastAsiaTheme="minorEastAsia"/>
          <w:vertAlign w:val="subscript"/>
          <w:lang w:val="en-US"/>
        </w:rPr>
        <w:t>2</w:t>
      </w:r>
      <w:r w:rsidR="00AD0D4B">
        <w:rPr>
          <w:rFonts w:eastAsiaTheme="minorEastAsia"/>
          <w:lang w:val="en-US"/>
        </w:rPr>
        <w:t>O</w:t>
      </w:r>
      <w:r w:rsidR="00BB223C">
        <w:rPr>
          <w:rFonts w:eastAsiaTheme="minorEastAsia"/>
          <w:lang w:val="en-US"/>
        </w:rPr>
        <w:t>,</w:t>
      </w:r>
      <w:r w:rsidR="005D2F09">
        <w:rPr>
          <w:rFonts w:eastAsiaTheme="minorEastAsia"/>
          <w:lang w:val="en-US"/>
        </w:rPr>
        <w:t xml:space="preserve"> </w:t>
      </w:r>
      <w:r w:rsidR="00FF423A">
        <w:rPr>
          <w:rFonts w:eastAsiaTheme="minorEastAsia"/>
          <w:lang w:val="en-US"/>
        </w:rPr>
        <w:t>phương trình cho-nhậ</w:t>
      </w:r>
      <w:r w:rsidR="00F015D1">
        <w:rPr>
          <w:rFonts w:eastAsiaTheme="minorEastAsia"/>
          <w:lang w:val="en-US"/>
        </w:rPr>
        <w:t>n e:</w:t>
      </w:r>
    </w:p>
    <w:p w:rsidR="00DF1EE3" w:rsidRPr="009D3B17" w:rsidRDefault="00DF1EE3" w:rsidP="008D20C7">
      <w:pPr>
        <w:rPr>
          <w:rFonts w:eastAsiaTheme="minorEastAsia"/>
          <w:lang w:val="en-US"/>
        </w:rPr>
      </w:pPr>
      <w:r w:rsidRPr="00DF1EE3">
        <w:rPr>
          <w:rFonts w:eastAsiaTheme="minorEastAsia"/>
          <w:position w:val="-34"/>
          <w:lang w:val="en-US"/>
        </w:rPr>
        <w:object w:dxaOrig="4440" w:dyaOrig="800">
          <v:shape id="_x0000_i1039" type="#_x0000_t75" style="width:222pt;height:39.75pt" o:ole="">
            <v:imagedata r:id="rId11" o:title=""/>
          </v:shape>
          <o:OLEObject Type="Embed" ProgID="Equation.DSMT4" ShapeID="_x0000_i1039" DrawAspect="Content" ObjectID="_1604733563" r:id="rId12"/>
        </w:object>
      </w:r>
    </w:p>
    <w:p w:rsidR="00676F9F" w:rsidRDefault="00676F9F" w:rsidP="008D20C7">
      <w:pPr>
        <w:rPr>
          <w:lang w:val="en-US"/>
        </w:rPr>
      </w:pPr>
      <w:r>
        <w:rPr>
          <w:lang w:val="en-US"/>
        </w:rPr>
        <w:t xml:space="preserve">3.3.3. </w:t>
      </w:r>
      <w:r>
        <w:t xml:space="preserve">Nếu trong phản ứng có đơn chất vừa là chất khử vừa là chất </w:t>
      </w:r>
      <w:r w:rsidR="006007B6">
        <w:t>oxy</w:t>
      </w:r>
      <w:r>
        <w:t xml:space="preserve"> hóa (tự </w:t>
      </w:r>
      <w:r w:rsidR="006007B6">
        <w:t>oxy</w:t>
      </w:r>
      <w:r>
        <w:t xml:space="preserve"> hóa – khử</w:t>
      </w:r>
      <w:r w:rsidR="00DA14D8">
        <w:t>) thì trong các phương trình trao đổi e</w:t>
      </w:r>
      <w:r>
        <w:t>, đơn chất chỉ cần ghi ở dạng nguyên tử, sau đó cộng các quá trình lại rồi đưa hệ số vào phương trình</w:t>
      </w:r>
      <w:r w:rsidR="00304D83">
        <w:t xml:space="preserve">, ví dụ: </w:t>
      </w:r>
      <w:r w:rsidR="00547A14" w:rsidRPr="00547A14">
        <w:t>KClO</w:t>
      </w:r>
      <w:r w:rsidR="00547A14">
        <w:rPr>
          <w:vertAlign w:val="subscript"/>
          <w:lang w:val="en-US"/>
        </w:rPr>
        <w:t>3</w:t>
      </w:r>
      <w:r w:rsidR="00547A14" w:rsidRPr="00547A14">
        <w:t xml:space="preserve"> + HCl </w:t>
      </w:r>
      <m:oMath>
        <m:r>
          <w:rPr>
            <w:rFonts w:ascii="Cambria Math" w:hAnsi="Cambria Math"/>
          </w:rPr>
          <m:t>→</m:t>
        </m:r>
      </m:oMath>
      <w:r w:rsidR="00547A14" w:rsidRPr="00547A14">
        <w:t xml:space="preserve"> Cl</w:t>
      </w:r>
      <w:r w:rsidR="00547A14">
        <w:rPr>
          <w:vertAlign w:val="subscript"/>
          <w:lang w:val="en-US"/>
        </w:rPr>
        <w:t>2</w:t>
      </w:r>
      <w:r w:rsidR="00547A14" w:rsidRPr="00547A14">
        <w:t xml:space="preserve"> + KCl + H</w:t>
      </w:r>
      <w:r w:rsidR="00547A14">
        <w:rPr>
          <w:vertAlign w:val="subscript"/>
          <w:lang w:val="en-US"/>
        </w:rPr>
        <w:t>2</w:t>
      </w:r>
      <w:r w:rsidR="00547A14">
        <w:rPr>
          <w:lang w:val="en-US"/>
        </w:rPr>
        <w:t>O</w:t>
      </w:r>
      <w:r w:rsidR="00017199">
        <w:rPr>
          <w:lang w:val="en-US"/>
        </w:rPr>
        <w:t>, phương trình cho-nhận e:</w:t>
      </w:r>
    </w:p>
    <w:p w:rsidR="009457A0" w:rsidRDefault="00AE4D17" w:rsidP="008D5B74">
      <w:pPr>
        <w:rPr>
          <w:rFonts w:eastAsiaTheme="minorEastAsia"/>
          <w:lang w:val="en-US"/>
        </w:rPr>
      </w:pPr>
      <w:r w:rsidRPr="00176437">
        <w:rPr>
          <w:rFonts w:eastAsiaTheme="minorEastAsia"/>
          <w:position w:val="-64"/>
          <w:lang w:val="en-US"/>
        </w:rPr>
        <w:object w:dxaOrig="2060" w:dyaOrig="1400">
          <v:shape id="_x0000_i1051" type="#_x0000_t75" style="width:102.75pt;height:69.75pt" o:ole="">
            <v:imagedata r:id="rId13" o:title=""/>
          </v:shape>
          <o:OLEObject Type="Embed" ProgID="Equation.DSMT4" ShapeID="_x0000_i1051" DrawAspect="Content" ObjectID="_1604733564" r:id="rId14"/>
        </w:object>
      </w:r>
    </w:p>
    <w:p w:rsidR="003D4F6A" w:rsidRDefault="003D4F6A" w:rsidP="008D20C7">
      <w:pPr>
        <w:rPr>
          <w:lang w:val="en-US"/>
        </w:rPr>
      </w:pPr>
      <w:r>
        <w:rPr>
          <w:lang w:val="en-US"/>
        </w:rPr>
        <w:t xml:space="preserve">3.3.4. </w:t>
      </w:r>
      <w:r>
        <w:t xml:space="preserve">Nếu trong PTHH có nhiều chất </w:t>
      </w:r>
      <w:r w:rsidR="006007B6">
        <w:t>oxy</w:t>
      </w:r>
      <w:r>
        <w:t xml:space="preserve"> hóa, khử khác nhau thì ta cộng các quá trình giống nhau, sau đó mới cân bằ</w:t>
      </w:r>
      <w:r w:rsidR="00CE74FD">
        <w:t xml:space="preserve">ng phương trình </w:t>
      </w:r>
      <w:r w:rsidR="00176437">
        <w:rPr>
          <w:lang w:val="en-US"/>
        </w:rPr>
        <w:t>cho-nhận e</w:t>
      </w:r>
      <w:r w:rsidR="00A756B0">
        <w:rPr>
          <w:lang w:val="en-US"/>
        </w:rPr>
        <w:t xml:space="preserve">, ví dụ: </w:t>
      </w:r>
      <w:r w:rsidR="00A756B0" w:rsidRPr="00A756B0">
        <w:t>KNO</w:t>
      </w:r>
      <w:r w:rsidR="00A756B0">
        <w:rPr>
          <w:vertAlign w:val="subscript"/>
          <w:lang w:val="en-US"/>
        </w:rPr>
        <w:t>3</w:t>
      </w:r>
      <w:r w:rsidR="00A756B0" w:rsidRPr="00A756B0">
        <w:t xml:space="preserve"> </w:t>
      </w:r>
      <w:r w:rsidR="00A756B0">
        <w:rPr>
          <w:lang w:val="en-US"/>
        </w:rPr>
        <w:t xml:space="preserve">+ </w:t>
      </w:r>
      <w:r w:rsidR="00A756B0">
        <w:t xml:space="preserve">S + </w:t>
      </w:r>
      <w:r w:rsidR="00A756B0" w:rsidRPr="00A756B0">
        <w:t xml:space="preserve">C </w:t>
      </w:r>
      <m:oMath>
        <m:r>
          <w:rPr>
            <w:rFonts w:ascii="Cambria Math" w:hAnsi="Cambria Math"/>
          </w:rPr>
          <m:t>→</m:t>
        </m:r>
      </m:oMath>
      <w:r w:rsidR="00A756B0" w:rsidRPr="00547A14">
        <w:t xml:space="preserve"> </w:t>
      </w:r>
      <w:r w:rsidR="00A756B0" w:rsidRPr="00A756B0">
        <w:t>K</w:t>
      </w:r>
      <w:r w:rsidR="00A756B0">
        <w:rPr>
          <w:vertAlign w:val="subscript"/>
          <w:lang w:val="en-US"/>
        </w:rPr>
        <w:t>2</w:t>
      </w:r>
      <w:r w:rsidR="00A756B0" w:rsidRPr="00A756B0">
        <w:t xml:space="preserve">S </w:t>
      </w:r>
      <w:r w:rsidR="00A756B0">
        <w:rPr>
          <w:lang w:val="en-US"/>
        </w:rPr>
        <w:t xml:space="preserve">+ </w:t>
      </w:r>
      <w:r w:rsidR="00A756B0" w:rsidRPr="00A756B0">
        <w:t>CO</w:t>
      </w:r>
      <w:r w:rsidR="00A756B0">
        <w:rPr>
          <w:vertAlign w:val="subscript"/>
          <w:lang w:val="en-US"/>
        </w:rPr>
        <w:t>2</w:t>
      </w:r>
      <w:r w:rsidR="00A756B0" w:rsidRPr="00A756B0">
        <w:t xml:space="preserve"> </w:t>
      </w:r>
      <w:r w:rsidR="00A756B0">
        <w:rPr>
          <w:lang w:val="en-US"/>
        </w:rPr>
        <w:t xml:space="preserve">+ </w:t>
      </w:r>
      <w:r w:rsidR="00A756B0" w:rsidRPr="00A756B0">
        <w:t>N</w:t>
      </w:r>
      <w:r w:rsidR="00A756B0">
        <w:rPr>
          <w:vertAlign w:val="subscript"/>
          <w:lang w:val="en-US"/>
        </w:rPr>
        <w:t>2</w:t>
      </w:r>
      <w:r w:rsidR="00BB223C">
        <w:rPr>
          <w:lang w:val="en-US"/>
        </w:rPr>
        <w:t>, phương trình cho-nhận e:</w:t>
      </w:r>
    </w:p>
    <w:p w:rsidR="00BB223C" w:rsidRPr="00BB223C" w:rsidRDefault="00BB223C" w:rsidP="008D20C7">
      <w:pPr>
        <w:rPr>
          <w:lang w:val="en-US"/>
        </w:rPr>
      </w:pPr>
      <w:r w:rsidRPr="00BB223C">
        <w:rPr>
          <w:rFonts w:eastAsiaTheme="minorEastAsia"/>
          <w:position w:val="-64"/>
          <w:lang w:val="en-US"/>
        </w:rPr>
        <w:object w:dxaOrig="5319" w:dyaOrig="1120">
          <v:shape id="_x0000_i1054" type="#_x0000_t75" style="width:266.25pt;height:56.25pt" o:ole="">
            <v:imagedata r:id="rId15" o:title=""/>
          </v:shape>
          <o:OLEObject Type="Embed" ProgID="Equation.DSMT4" ShapeID="_x0000_i1054" DrawAspect="Content" ObjectID="_1604733565" r:id="rId16"/>
        </w:object>
      </w:r>
    </w:p>
    <w:p w:rsidR="003D4F6A" w:rsidRDefault="003D4F6A" w:rsidP="008D20C7">
      <w:pPr>
        <w:rPr>
          <w:lang w:val="en-US"/>
        </w:rPr>
      </w:pPr>
      <w:r>
        <w:t>3.</w:t>
      </w:r>
      <w:r>
        <w:rPr>
          <w:lang w:val="en-US"/>
        </w:rPr>
        <w:t>3.5.</w:t>
      </w:r>
      <w:r>
        <w:t xml:space="preserve"> Nếu trong cùng một hợp chất chứa các nguyên tố </w:t>
      </w:r>
      <w:r w:rsidR="006007B6">
        <w:t>oxy</w:t>
      </w:r>
      <w:r>
        <w:t xml:space="preserve"> hóa và khử khác nhau thì phải cộng lại sau đó mới cân bằng với quá trình còn lại</w:t>
      </w:r>
      <w:r w:rsidR="004A5986">
        <w:rPr>
          <w:lang w:val="en-US"/>
        </w:rPr>
        <w:t xml:space="preserve">, ví dụ: </w:t>
      </w:r>
      <w:r w:rsidR="00202881" w:rsidRPr="00202881">
        <w:t>NH</w:t>
      </w:r>
      <w:r w:rsidR="00202881">
        <w:rPr>
          <w:vertAlign w:val="subscript"/>
          <w:lang w:val="en-US"/>
        </w:rPr>
        <w:t>4</w:t>
      </w:r>
      <w:r w:rsidR="00202881" w:rsidRPr="00202881">
        <w:t>ClO</w:t>
      </w:r>
      <w:r w:rsidR="00202881">
        <w:rPr>
          <w:vertAlign w:val="subscript"/>
          <w:lang w:val="en-US"/>
        </w:rPr>
        <w:t>4</w:t>
      </w:r>
      <w:r w:rsidR="00202881" w:rsidRPr="00202881">
        <w:t xml:space="preserve"> </w:t>
      </w:r>
      <w:r w:rsidR="00202881">
        <w:rPr>
          <w:lang w:val="en-US"/>
        </w:rPr>
        <w:t xml:space="preserve">+ </w:t>
      </w:r>
      <w:r w:rsidR="00202881">
        <w:t>P</w:t>
      </w:r>
      <w:r w:rsidR="00202881">
        <w:rPr>
          <w:lang w:val="en-US"/>
        </w:rPr>
        <w:t xml:space="preserve"> </w:t>
      </w:r>
      <m:oMath>
        <m:r>
          <w:rPr>
            <w:rFonts w:ascii="Cambria Math" w:hAnsi="Cambria Math"/>
          </w:rPr>
          <m:t>→</m:t>
        </m:r>
      </m:oMath>
      <w:r w:rsidR="00202881">
        <w:t xml:space="preserve"> </w:t>
      </w:r>
      <w:r w:rsidR="00202881" w:rsidRPr="00202881">
        <w:t>N</w:t>
      </w:r>
      <w:r w:rsidR="00202881">
        <w:rPr>
          <w:vertAlign w:val="subscript"/>
          <w:lang w:val="en-US"/>
        </w:rPr>
        <w:t>2</w:t>
      </w:r>
      <w:r w:rsidR="00202881" w:rsidRPr="00202881">
        <w:t xml:space="preserve"> </w:t>
      </w:r>
      <w:r w:rsidR="00202881">
        <w:rPr>
          <w:lang w:val="en-US"/>
        </w:rPr>
        <w:t xml:space="preserve">+ </w:t>
      </w:r>
      <w:r w:rsidR="00202881" w:rsidRPr="00202881">
        <w:t>H</w:t>
      </w:r>
      <w:r w:rsidR="00202881">
        <w:rPr>
          <w:vertAlign w:val="subscript"/>
          <w:lang w:val="en-US"/>
        </w:rPr>
        <w:t>3</w:t>
      </w:r>
      <w:r w:rsidR="00202881" w:rsidRPr="00202881">
        <w:t>PO</w:t>
      </w:r>
      <w:r w:rsidR="00202881">
        <w:rPr>
          <w:vertAlign w:val="subscript"/>
          <w:lang w:val="en-US"/>
        </w:rPr>
        <w:t>4</w:t>
      </w:r>
      <w:r w:rsidR="00202881" w:rsidRPr="00202881">
        <w:t xml:space="preserve"> </w:t>
      </w:r>
      <w:r w:rsidR="00202881">
        <w:rPr>
          <w:lang w:val="en-US"/>
        </w:rPr>
        <w:t xml:space="preserve">+ </w:t>
      </w:r>
      <w:r w:rsidR="00202881" w:rsidRPr="00202881">
        <w:t>Cl</w:t>
      </w:r>
      <w:r w:rsidR="00202881">
        <w:rPr>
          <w:vertAlign w:val="subscript"/>
          <w:lang w:val="en-US"/>
        </w:rPr>
        <w:t>2</w:t>
      </w:r>
      <w:r w:rsidR="00202881" w:rsidRPr="00202881">
        <w:t xml:space="preserve"> </w:t>
      </w:r>
      <w:r w:rsidR="00202881">
        <w:rPr>
          <w:lang w:val="en-US"/>
        </w:rPr>
        <w:t xml:space="preserve">+ </w:t>
      </w:r>
      <w:r w:rsidR="00202881">
        <w:t>H</w:t>
      </w:r>
      <w:r w:rsidR="00202881">
        <w:rPr>
          <w:vertAlign w:val="subscript"/>
          <w:lang w:val="en-US"/>
        </w:rPr>
        <w:t>2</w:t>
      </w:r>
      <w:r w:rsidR="00202881">
        <w:rPr>
          <w:lang w:val="en-US"/>
        </w:rPr>
        <w:t>O</w:t>
      </w:r>
      <w:r w:rsidR="0045196E">
        <w:rPr>
          <w:lang w:val="en-US"/>
        </w:rPr>
        <w:t>, phương trình cho-nhận e:</w:t>
      </w:r>
    </w:p>
    <w:p w:rsidR="0045196E" w:rsidRPr="00202881" w:rsidRDefault="00193DF9" w:rsidP="008D20C7">
      <w:pPr>
        <w:rPr>
          <w:lang w:val="en-US"/>
        </w:rPr>
      </w:pPr>
      <w:r w:rsidRPr="00BB223C">
        <w:rPr>
          <w:rFonts w:eastAsiaTheme="minorEastAsia"/>
          <w:position w:val="-64"/>
          <w:lang w:val="en-US"/>
        </w:rPr>
        <w:object w:dxaOrig="5560" w:dyaOrig="1120">
          <v:shape id="_x0000_i1057" type="#_x0000_t75" style="width:278.25pt;height:56.25pt" o:ole="">
            <v:imagedata r:id="rId17" o:title=""/>
          </v:shape>
          <o:OLEObject Type="Embed" ProgID="Equation.DSMT4" ShapeID="_x0000_i1057" DrawAspect="Content" ObjectID="_1604733566" r:id="rId18"/>
        </w:object>
      </w:r>
    </w:p>
    <w:p w:rsidR="008D20C7" w:rsidRDefault="003D4F6A" w:rsidP="008D20C7">
      <w:pPr>
        <w:rPr>
          <w:lang w:val="en-US"/>
        </w:rPr>
      </w:pPr>
      <w:r>
        <w:rPr>
          <w:lang w:val="en-US"/>
        </w:rPr>
        <w:t xml:space="preserve">3.3.6. </w:t>
      </w:r>
      <w:r>
        <w:t xml:space="preserve">Nếu trong hợp chất chứa nguyên tố có </w:t>
      </w:r>
      <w:r>
        <w:rPr>
          <w:lang w:val="en-US"/>
        </w:rPr>
        <w:t>số oxy hóa</w:t>
      </w:r>
      <w:r>
        <w:t xml:space="preserve"> tổng quát thì cân bằng phải chú ý đến chỉ số nguyên tố đó trong công thức</w:t>
      </w:r>
      <w:r w:rsidR="00195BA2">
        <w:t xml:space="preserve">, ví dụ: </w:t>
      </w:r>
      <w:r w:rsidR="00A33305" w:rsidRPr="00A33305">
        <w:t>M</w:t>
      </w:r>
      <w:r w:rsidR="00A33305">
        <w:rPr>
          <w:vertAlign w:val="subscript"/>
          <w:lang w:val="en-US"/>
        </w:rPr>
        <w:t>2</w:t>
      </w:r>
      <w:r w:rsidR="00A33305">
        <w:rPr>
          <w:lang w:val="en-US"/>
        </w:rPr>
        <w:t>O</w:t>
      </w:r>
      <w:r w:rsidR="00A33305">
        <w:rPr>
          <w:vertAlign w:val="subscript"/>
          <w:lang w:val="en-US"/>
        </w:rPr>
        <w:t>x</w:t>
      </w:r>
      <w:r w:rsidR="00A33305" w:rsidRPr="00A33305">
        <w:t xml:space="preserve"> + HNO</w:t>
      </w:r>
      <w:r w:rsidR="00A33305">
        <w:rPr>
          <w:vertAlign w:val="subscript"/>
          <w:lang w:val="en-US"/>
        </w:rPr>
        <w:t>3</w:t>
      </w:r>
      <w:r w:rsidR="00A33305" w:rsidRPr="00A33305">
        <w:t xml:space="preserve"> </w:t>
      </w:r>
      <m:oMath>
        <m:r>
          <w:rPr>
            <w:rFonts w:ascii="Cambria Math" w:hAnsi="Cambria Math"/>
          </w:rPr>
          <m:t>→</m:t>
        </m:r>
      </m:oMath>
      <w:r w:rsidR="00A33305">
        <w:rPr>
          <w:rFonts w:eastAsiaTheme="minorEastAsia"/>
          <w:lang w:val="en-US"/>
        </w:rPr>
        <w:t xml:space="preserve"> </w:t>
      </w:r>
      <w:r w:rsidR="00A33305" w:rsidRPr="00A33305">
        <w:t>M(NO</w:t>
      </w:r>
      <w:r w:rsidR="00A33305">
        <w:rPr>
          <w:vertAlign w:val="subscript"/>
          <w:lang w:val="en-US"/>
        </w:rPr>
        <w:t>3</w:t>
      </w:r>
      <w:r w:rsidR="00A33305" w:rsidRPr="00A33305">
        <w:t>)</w:t>
      </w:r>
      <w:r w:rsidR="00A33305">
        <w:rPr>
          <w:vertAlign w:val="subscript"/>
          <w:lang w:val="en-US"/>
        </w:rPr>
        <w:t>3</w:t>
      </w:r>
      <w:r w:rsidR="00A33305" w:rsidRPr="00A33305">
        <w:t xml:space="preserve"> + NO + H</w:t>
      </w:r>
      <w:r w:rsidR="00A33305">
        <w:rPr>
          <w:vertAlign w:val="subscript"/>
          <w:lang w:val="en-US"/>
        </w:rPr>
        <w:t>2</w:t>
      </w:r>
      <w:r w:rsidR="00F33C67">
        <w:rPr>
          <w:lang w:val="en-US"/>
        </w:rPr>
        <w:t>O</w:t>
      </w:r>
      <w:r w:rsidR="003508E8">
        <w:rPr>
          <w:lang w:val="en-US"/>
        </w:rPr>
        <w:t>, phương trình cho-nhận e:</w:t>
      </w:r>
    </w:p>
    <w:p w:rsidR="003508E8" w:rsidRDefault="003508E8" w:rsidP="008D20C7">
      <w:pPr>
        <w:rPr>
          <w:lang w:val="en-US"/>
        </w:rPr>
      </w:pPr>
      <w:r w:rsidRPr="003508E8">
        <w:rPr>
          <w:position w:val="-36"/>
          <w:lang w:val="en-US"/>
        </w:rPr>
        <w:object w:dxaOrig="3540" w:dyaOrig="840">
          <v:shape id="_x0000_i1060" type="#_x0000_t75" style="width:177pt;height:42pt" o:ole="">
            <v:imagedata r:id="rId19" o:title=""/>
          </v:shape>
          <o:OLEObject Type="Embed" ProgID="Equation.DSMT4" ShapeID="_x0000_i1060" DrawAspect="Content" ObjectID="_1604733567" r:id="rId20"/>
        </w:object>
      </w:r>
    </w:p>
    <w:p w:rsidR="00F33C67" w:rsidRDefault="00F33C67" w:rsidP="008D20C7">
      <w:pPr>
        <w:rPr>
          <w:lang w:val="en-US"/>
        </w:rPr>
      </w:pPr>
      <w:r>
        <w:rPr>
          <w:lang w:val="en-US"/>
        </w:rPr>
        <w:t xml:space="preserve">3.3.7. Phương trình ion: </w:t>
      </w:r>
      <w:r w:rsidR="003051B2">
        <w:rPr>
          <w:lang w:val="en-US"/>
        </w:rPr>
        <w:t>Phản ứng oxy hóa-khử đối với phương trình ion làm như đối với phản ứng bình thường nhưng lưu ý điện tích cả 2 về của phương trình là như nhau.</w:t>
      </w:r>
    </w:p>
    <w:p w:rsidR="000D3038" w:rsidRDefault="00CA6E22" w:rsidP="00886FFE">
      <w:pPr>
        <w:pStyle w:val="Heading1"/>
        <w:rPr>
          <w:lang w:val="en-US"/>
        </w:rPr>
      </w:pPr>
      <w:r>
        <w:rPr>
          <w:lang w:val="en-US"/>
        </w:rPr>
        <w:t>BÀI TẬP</w:t>
      </w:r>
    </w:p>
    <w:p w:rsidR="00886FFE" w:rsidRDefault="00886FFE" w:rsidP="00936F1F">
      <w:pPr>
        <w:rPr>
          <w:lang w:val="en-US"/>
        </w:rPr>
      </w:pPr>
      <w:r w:rsidRPr="00936F1F">
        <w:rPr>
          <w:b/>
          <w:lang w:val="en-US"/>
        </w:rPr>
        <w:t>Bài 1.</w:t>
      </w:r>
      <w:r>
        <w:rPr>
          <w:lang w:val="en-US"/>
        </w:rPr>
        <w:t xml:space="preserve"> </w:t>
      </w:r>
      <w:r w:rsidR="003D4E2C">
        <w:rPr>
          <w:lang w:val="en-US"/>
        </w:rPr>
        <w:t xml:space="preserve">Xác định số oxy hóa, chất </w:t>
      </w:r>
      <w:r w:rsidR="006007B6">
        <w:rPr>
          <w:lang w:val="en-US"/>
        </w:rPr>
        <w:t>oxy</w:t>
      </w:r>
      <w:r w:rsidR="003D4E2C">
        <w:rPr>
          <w:lang w:val="en-US"/>
        </w:rPr>
        <w:t xml:space="preserve"> hóa, chất khử và c</w:t>
      </w:r>
      <w:r>
        <w:rPr>
          <w:lang w:val="en-US"/>
        </w:rPr>
        <w:t>ân bằng các phương trình sau: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1. </w:t>
      </w:r>
      <w:r w:rsidRPr="005F052F">
        <w:t>M</w:t>
      </w:r>
      <w:r w:rsidR="003823A1" w:rsidRPr="005F052F">
        <w:rPr>
          <w:vertAlign w:val="subscript"/>
          <w:lang w:val="en-US"/>
        </w:rPr>
        <w:t>2</w:t>
      </w:r>
      <w:r w:rsidRPr="005F052F">
        <w:t>O</w:t>
      </w:r>
      <w:r w:rsidR="003823A1" w:rsidRPr="005F052F">
        <w:rPr>
          <w:vertAlign w:val="subscript"/>
          <w:lang w:val="en-US"/>
        </w:rPr>
        <w:t>x</w:t>
      </w:r>
      <w:r w:rsidRPr="005F052F">
        <w:t xml:space="preserve"> + HNO</w:t>
      </w:r>
      <w:r w:rsidR="003823A1" w:rsidRPr="005F052F">
        <w:rPr>
          <w:vertAlign w:val="subscript"/>
          <w:lang w:val="en-US"/>
        </w:rPr>
        <w:t>3</w:t>
      </w:r>
      <w:r w:rsidRPr="005F052F">
        <w:t xml:space="preserve"> </w:t>
      </w:r>
      <w:r w:rsidR="00714854" w:rsidRPr="005F052F">
        <w:rPr>
          <w:rFonts w:ascii="SymbolMT" w:hAnsi="SymbolMT"/>
        </w:rPr>
        <w:t>→</w:t>
      </w:r>
      <w:r w:rsidRPr="005F052F">
        <w:rPr>
          <w:rFonts w:ascii="SymbolMT" w:hAnsi="SymbolMT"/>
        </w:rPr>
        <w:t xml:space="preserve"> </w:t>
      </w:r>
      <w:r w:rsidRPr="005F052F">
        <w:t>M(NO</w:t>
      </w:r>
      <w:r w:rsidR="003823A1" w:rsidRPr="005F052F">
        <w:rPr>
          <w:vertAlign w:val="subscript"/>
          <w:lang w:val="en-US"/>
        </w:rPr>
        <w:t>3</w:t>
      </w:r>
      <w:r w:rsidRPr="005F052F">
        <w:t>)</w:t>
      </w:r>
      <w:r w:rsidR="003823A1" w:rsidRPr="005F052F">
        <w:rPr>
          <w:vertAlign w:val="subscript"/>
          <w:lang w:val="en-US"/>
        </w:rPr>
        <w:t>3</w:t>
      </w:r>
      <w:r w:rsidRPr="005F052F">
        <w:t xml:space="preserve"> + NO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2. </w:t>
      </w:r>
      <w:r w:rsidRPr="005F052F">
        <w:t xml:space="preserve">FeO + </w:t>
      </w:r>
      <w:r w:rsidR="00714854" w:rsidRPr="005F052F">
        <w:t>HNO</w:t>
      </w:r>
      <w:r w:rsidR="00714854" w:rsidRPr="005F052F">
        <w:rPr>
          <w:vertAlign w:val="subscript"/>
          <w:lang w:val="en-US"/>
        </w:rPr>
        <w:t>3</w:t>
      </w:r>
      <w:r w:rsidRPr="005F052F">
        <w:t xml:space="preserve"> </w:t>
      </w:r>
      <w:r w:rsidRPr="005F052F">
        <w:rPr>
          <w:rFonts w:ascii="SymbolMT" w:hAnsi="SymbolMT"/>
        </w:rPr>
        <w:t xml:space="preserve">→ </w:t>
      </w:r>
      <w:r w:rsidRPr="005F052F">
        <w:t>Fe(NO</w:t>
      </w:r>
      <w:r w:rsidR="003823A1" w:rsidRPr="005F052F">
        <w:rPr>
          <w:vertAlign w:val="subscript"/>
          <w:lang w:val="en-US"/>
        </w:rPr>
        <w:t>3</w:t>
      </w:r>
      <w:r w:rsidRPr="005F052F">
        <w:t>)</w:t>
      </w:r>
      <w:r w:rsidR="003823A1" w:rsidRPr="005F052F">
        <w:rPr>
          <w:vertAlign w:val="subscript"/>
          <w:lang w:val="en-US"/>
        </w:rPr>
        <w:t>3</w:t>
      </w:r>
      <w:r w:rsidRPr="005F052F">
        <w:t xml:space="preserve"> + NO</w:t>
      </w:r>
      <w:r w:rsidR="003823A1" w:rsidRPr="005F052F">
        <w:rPr>
          <w:vertAlign w:val="subscript"/>
          <w:lang w:val="en-US"/>
        </w:rPr>
        <w:t>2</w:t>
      </w:r>
      <w:r w:rsidRPr="005F052F">
        <w:t xml:space="preserve">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3. </w:t>
      </w:r>
      <w:r w:rsidR="00714854" w:rsidRPr="005F052F">
        <w:t>FeO + HNO</w:t>
      </w:r>
      <w:r w:rsidR="00714854" w:rsidRPr="005F052F">
        <w:rPr>
          <w:vertAlign w:val="subscript"/>
          <w:lang w:val="en-US"/>
        </w:rPr>
        <w:t xml:space="preserve">3 </w:t>
      </w:r>
      <w:r w:rsidRPr="005F052F">
        <w:rPr>
          <w:rFonts w:ascii="SymbolMT" w:hAnsi="SymbolMT"/>
        </w:rPr>
        <w:t>→</w:t>
      </w:r>
      <w:r w:rsidRPr="005F052F">
        <w:t>Fe(NO</w:t>
      </w:r>
      <w:r w:rsidR="00DD4A4A">
        <w:rPr>
          <w:vertAlign w:val="subscript"/>
          <w:lang w:val="en-US"/>
        </w:rPr>
        <w:t>3</w:t>
      </w:r>
      <w:r w:rsidRPr="005F052F">
        <w:t>)</w:t>
      </w:r>
      <w:r w:rsidR="00DD4A4A">
        <w:rPr>
          <w:vertAlign w:val="subscript"/>
          <w:lang w:val="en-US"/>
        </w:rPr>
        <w:t>3</w:t>
      </w:r>
      <w:r w:rsidRPr="005F052F">
        <w:t xml:space="preserve"> </w:t>
      </w:r>
      <w:r w:rsidR="003C2B83" w:rsidRPr="005F052F">
        <w:t xml:space="preserve">+ NO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4. </w:t>
      </w:r>
      <w:r w:rsidRPr="005F052F">
        <w:t>Fe</w:t>
      </w:r>
      <w:r w:rsidR="005F052F">
        <w:rPr>
          <w:vertAlign w:val="subscript"/>
          <w:lang w:val="en-US"/>
        </w:rPr>
        <w:t>3</w:t>
      </w:r>
      <w:r w:rsidRPr="005F052F">
        <w:t>O</w:t>
      </w:r>
      <w:r w:rsidR="005F052F">
        <w:rPr>
          <w:vertAlign w:val="subscript"/>
          <w:lang w:val="en-US"/>
        </w:rPr>
        <w:t>4</w:t>
      </w:r>
      <w:r w:rsidRPr="005F052F">
        <w:t xml:space="preserve"> </w:t>
      </w:r>
      <w:r w:rsidR="00714854" w:rsidRPr="005F052F">
        <w:t>+ HNO</w:t>
      </w:r>
      <w:r w:rsidR="00714854" w:rsidRPr="005F052F">
        <w:rPr>
          <w:vertAlign w:val="subscript"/>
          <w:lang w:val="en-US"/>
        </w:rPr>
        <w:t>3</w:t>
      </w:r>
      <w:r w:rsidRPr="005F052F">
        <w:t xml:space="preserve"> </w:t>
      </w:r>
      <w:r w:rsidRPr="005F052F">
        <w:rPr>
          <w:rFonts w:ascii="SymbolMT" w:hAnsi="SymbolMT"/>
        </w:rPr>
        <w:t xml:space="preserve">→ </w:t>
      </w:r>
      <w:r w:rsidRPr="005F052F">
        <w:t>Fe(NO</w:t>
      </w:r>
      <w:r w:rsidR="00DD4A4A">
        <w:rPr>
          <w:vertAlign w:val="subscript"/>
          <w:lang w:val="en-US"/>
        </w:rPr>
        <w:t>3</w:t>
      </w:r>
      <w:r w:rsidRPr="005F052F">
        <w:t>)</w:t>
      </w:r>
      <w:r w:rsidR="00DD4A4A">
        <w:rPr>
          <w:vertAlign w:val="subscript"/>
          <w:lang w:val="en-US"/>
        </w:rPr>
        <w:t>3</w:t>
      </w:r>
      <w:r w:rsidRPr="005F052F">
        <w:t xml:space="preserve"> </w:t>
      </w:r>
      <w:r w:rsidR="009539D9">
        <w:t>+ N</w:t>
      </w:r>
      <w:r w:rsidR="009539D9" w:rsidRPr="005F052F">
        <w:t>O</w:t>
      </w:r>
      <w:r w:rsidR="009539D9">
        <w:rPr>
          <w:vertAlign w:val="subscript"/>
          <w:lang w:val="en-US"/>
        </w:rPr>
        <w:t>2</w:t>
      </w:r>
      <w:r w:rsidRPr="005F052F">
        <w:t xml:space="preserve"> </w:t>
      </w:r>
      <w:r w:rsidR="003C2B83" w:rsidRPr="005F052F"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5. </w:t>
      </w:r>
      <w:r w:rsidR="00DD4A4A" w:rsidRPr="005F052F">
        <w:t>Fe</w:t>
      </w:r>
      <w:r w:rsidR="00DD4A4A">
        <w:rPr>
          <w:vertAlign w:val="subscript"/>
          <w:lang w:val="en-US"/>
        </w:rPr>
        <w:t>3</w:t>
      </w:r>
      <w:r w:rsidR="00DD4A4A" w:rsidRPr="005F052F">
        <w:t>O</w:t>
      </w:r>
      <w:r w:rsidR="00DD4A4A">
        <w:rPr>
          <w:vertAlign w:val="subscript"/>
          <w:lang w:val="en-US"/>
        </w:rPr>
        <w:t>4</w:t>
      </w:r>
      <w:r w:rsidRPr="005F052F">
        <w:t xml:space="preserve"> </w:t>
      </w:r>
      <w:r w:rsidR="00714854" w:rsidRPr="005F052F">
        <w:t>+ HNO</w:t>
      </w:r>
      <w:r w:rsidR="00714854" w:rsidRPr="005F052F">
        <w:rPr>
          <w:vertAlign w:val="subscript"/>
          <w:lang w:val="en-US"/>
        </w:rPr>
        <w:t>3</w:t>
      </w:r>
      <w:r w:rsidRPr="005F052F">
        <w:t xml:space="preserve"> </w:t>
      </w:r>
      <w:r w:rsidRPr="005F052F">
        <w:rPr>
          <w:rFonts w:ascii="SymbolMT" w:hAnsi="SymbolMT"/>
        </w:rPr>
        <w:t xml:space="preserve">→ </w:t>
      </w:r>
      <w:r w:rsidRPr="005F052F">
        <w:t>Fe(NO</w:t>
      </w:r>
      <w:r w:rsidR="00DD4A4A">
        <w:rPr>
          <w:vertAlign w:val="subscript"/>
          <w:lang w:val="en-US"/>
        </w:rPr>
        <w:t>3</w:t>
      </w:r>
      <w:r w:rsidRPr="005F052F">
        <w:t>)</w:t>
      </w:r>
      <w:r w:rsidR="00DD4A4A">
        <w:rPr>
          <w:vertAlign w:val="subscript"/>
          <w:lang w:val="en-US"/>
        </w:rPr>
        <w:t>3</w:t>
      </w:r>
      <w:r w:rsidRPr="005F052F">
        <w:t xml:space="preserve"> </w:t>
      </w:r>
      <w:r w:rsidR="003C2B83" w:rsidRPr="005F052F">
        <w:t xml:space="preserve">+ NO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936F1F" w:rsidRPr="00DD4A4A" w:rsidRDefault="00936F1F" w:rsidP="005F052F">
      <w:pPr>
        <w:rPr>
          <w:rFonts w:ascii="TimesNewRomanPSMT" w:hAnsi="TimesNewRomanPSMT"/>
          <w:color w:val="000000"/>
          <w:lang w:val="en-US"/>
        </w:rPr>
      </w:pPr>
      <w:r w:rsidRPr="005F052F">
        <w:rPr>
          <w:lang w:val="en-US"/>
        </w:rPr>
        <w:t xml:space="preserve">6. </w:t>
      </w:r>
      <w:r w:rsidRPr="005F052F">
        <w:t>Fe(OH)</w:t>
      </w:r>
      <w:r w:rsidR="00DD4A4A">
        <w:rPr>
          <w:vertAlign w:val="subscript"/>
          <w:lang w:val="en-US"/>
        </w:rPr>
        <w:t>2</w:t>
      </w:r>
      <w:r w:rsidRPr="005F052F">
        <w:t xml:space="preserve"> + O</w:t>
      </w:r>
      <w:r w:rsidR="00DD4A4A">
        <w:rPr>
          <w:vertAlign w:val="subscript"/>
          <w:lang w:val="en-US"/>
        </w:rPr>
        <w:t>2</w:t>
      </w:r>
      <w:r w:rsidRPr="005F052F">
        <w:t xml:space="preserve"> </w:t>
      </w:r>
      <w:r w:rsidR="003C2B83" w:rsidRPr="005F052F"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  <w:r w:rsidR="003C2B83" w:rsidRPr="005F052F">
        <w:rPr>
          <w:rFonts w:ascii="TimesNewRomanPSMT" w:hAnsi="TimesNewRomanPSMT"/>
          <w:color w:val="000000"/>
          <w:lang w:val="en-US"/>
        </w:rPr>
        <w:t xml:space="preserve"> </w:t>
      </w:r>
      <w:r w:rsidRPr="005F052F">
        <w:rPr>
          <w:rFonts w:ascii="SymbolMT" w:hAnsi="SymbolMT"/>
        </w:rPr>
        <w:t xml:space="preserve">→ </w:t>
      </w:r>
      <w:r w:rsidRPr="005F052F">
        <w:t>Fe(OH)</w:t>
      </w:r>
      <w:r w:rsidR="00DD4A4A">
        <w:rPr>
          <w:vertAlign w:val="subscript"/>
          <w:lang w:val="en-US"/>
        </w:rPr>
        <w:t>3</w:t>
      </w:r>
    </w:p>
    <w:p w:rsidR="00936F1F" w:rsidRPr="005F052F" w:rsidRDefault="00936F1F" w:rsidP="005F052F">
      <w:r w:rsidRPr="005F052F">
        <w:rPr>
          <w:lang w:val="en-US"/>
        </w:rPr>
        <w:t xml:space="preserve">7. </w:t>
      </w:r>
      <w:r w:rsidRPr="005F052F">
        <w:t>KNO</w:t>
      </w:r>
      <w:r w:rsidR="00DD4A4A">
        <w:rPr>
          <w:vertAlign w:val="subscript"/>
          <w:lang w:val="en-US"/>
        </w:rPr>
        <w:t>2</w:t>
      </w:r>
      <w:r w:rsidRPr="005F052F">
        <w:t xml:space="preserve"> + H</w:t>
      </w:r>
      <w:r w:rsidR="00DD4A4A">
        <w:t>C</w:t>
      </w:r>
      <w:r w:rsidR="00DD4A4A" w:rsidRPr="005F052F">
        <w:t>l</w:t>
      </w:r>
      <w:r w:rsidRPr="005F052F">
        <w:t>O</w:t>
      </w:r>
      <w:r w:rsidR="00DD4A4A">
        <w:rPr>
          <w:vertAlign w:val="subscript"/>
          <w:lang w:val="en-US"/>
        </w:rPr>
        <w:t>3</w:t>
      </w:r>
      <w:r w:rsidRPr="005F052F">
        <w:t xml:space="preserve"> </w:t>
      </w:r>
      <w:r w:rsidRPr="005F052F">
        <w:rPr>
          <w:rFonts w:ascii="SymbolMT" w:hAnsi="SymbolMT"/>
        </w:rPr>
        <w:t xml:space="preserve">→ </w:t>
      </w:r>
      <w:r w:rsidRPr="005F052F">
        <w:t>KNO</w:t>
      </w:r>
      <w:r w:rsidR="00DD4A4A">
        <w:rPr>
          <w:vertAlign w:val="subscript"/>
          <w:lang w:val="en-US"/>
        </w:rPr>
        <w:t>3</w:t>
      </w:r>
      <w:r w:rsidRPr="005F052F">
        <w:t xml:space="preserve"> + HCl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8. </w:t>
      </w:r>
      <w:r w:rsidR="00DD4A4A">
        <w:rPr>
          <w:lang w:val="en-US"/>
        </w:rPr>
        <w:t>H</w:t>
      </w:r>
      <w:r w:rsidR="00DD4A4A">
        <w:rPr>
          <w:vertAlign w:val="subscript"/>
          <w:lang w:val="en-US"/>
        </w:rPr>
        <w:t>2</w:t>
      </w:r>
      <w:r w:rsidRPr="005F052F">
        <w:t>SO</w:t>
      </w:r>
      <w:r w:rsidR="00DD4A4A">
        <w:rPr>
          <w:vertAlign w:val="subscript"/>
          <w:lang w:val="en-US"/>
        </w:rPr>
        <w:t>3</w:t>
      </w:r>
      <w:r w:rsidRPr="005F052F">
        <w:t xml:space="preserve"> + H</w:t>
      </w:r>
      <w:r w:rsidR="00DD4A4A">
        <w:rPr>
          <w:vertAlign w:val="subscript"/>
          <w:lang w:val="en-US"/>
        </w:rPr>
        <w:t>2</w:t>
      </w:r>
      <w:r w:rsidRPr="005F052F">
        <w:t>O</w:t>
      </w:r>
      <w:r w:rsidR="00DD4A4A">
        <w:rPr>
          <w:vertAlign w:val="subscript"/>
          <w:lang w:val="en-US"/>
        </w:rPr>
        <w:t>2</w:t>
      </w:r>
      <w:r w:rsidRPr="005F052F">
        <w:t xml:space="preserve"> </w:t>
      </w:r>
      <w:r w:rsidRPr="005F052F">
        <w:rPr>
          <w:rFonts w:ascii="SymbolMT" w:hAnsi="SymbolMT"/>
        </w:rPr>
        <w:t xml:space="preserve">→ </w:t>
      </w:r>
      <w:r w:rsidRPr="005F052F">
        <w:t>H</w:t>
      </w:r>
      <w:r w:rsidR="00DD4A4A">
        <w:rPr>
          <w:vertAlign w:val="subscript"/>
          <w:lang w:val="en-US"/>
        </w:rPr>
        <w:t>2</w:t>
      </w:r>
      <w:r w:rsidRPr="005F052F">
        <w:t>SO</w:t>
      </w:r>
      <w:r w:rsidR="00DD4A4A">
        <w:rPr>
          <w:vertAlign w:val="subscript"/>
          <w:lang w:val="en-US"/>
        </w:rPr>
        <w:t>4</w:t>
      </w:r>
      <w:r w:rsidRPr="005F052F">
        <w:t xml:space="preserve"> </w:t>
      </w:r>
      <w:r w:rsidR="003C2B83" w:rsidRPr="005F052F"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936F1F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lastRenderedPageBreak/>
        <w:t xml:space="preserve">9. </w:t>
      </w:r>
      <w:r w:rsidR="00BF3077">
        <w:rPr>
          <w:lang w:val="en-US"/>
        </w:rPr>
        <w:t>H</w:t>
      </w:r>
      <w:r w:rsidR="00BF3077">
        <w:rPr>
          <w:vertAlign w:val="subscript"/>
          <w:lang w:val="en-US"/>
        </w:rPr>
        <w:t>2</w:t>
      </w:r>
      <w:r w:rsidR="00BF3077" w:rsidRPr="005F052F">
        <w:t>SO</w:t>
      </w:r>
      <w:r w:rsidR="00BF3077">
        <w:rPr>
          <w:vertAlign w:val="subscript"/>
          <w:lang w:val="en-US"/>
        </w:rPr>
        <w:t>3</w:t>
      </w:r>
      <w:r w:rsidRPr="005F052F">
        <w:t xml:space="preserve"> </w:t>
      </w:r>
      <w:r w:rsidRPr="005F052F">
        <w:t>+ H</w:t>
      </w:r>
      <w:r w:rsidR="00BF3077">
        <w:rPr>
          <w:vertAlign w:val="subscript"/>
          <w:lang w:val="en-US"/>
        </w:rPr>
        <w:t>2</w:t>
      </w:r>
      <w:r w:rsidRPr="005F052F">
        <w:t xml:space="preserve">S </w:t>
      </w:r>
      <w:r w:rsidRPr="005F052F">
        <w:rPr>
          <w:rFonts w:ascii="SymbolMT" w:hAnsi="SymbolMT"/>
        </w:rPr>
        <w:t xml:space="preserve">→ </w:t>
      </w:r>
      <w:r w:rsidR="003C2B83" w:rsidRPr="005F052F">
        <w:t xml:space="preserve">S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936F1F" w:rsidRPr="005F052F" w:rsidRDefault="00936F1F" w:rsidP="005F052F">
      <w:r w:rsidRPr="005F052F">
        <w:rPr>
          <w:lang w:val="en-US"/>
        </w:rPr>
        <w:t xml:space="preserve">10. </w:t>
      </w:r>
      <w:r w:rsidRPr="005F052F">
        <w:t>O</w:t>
      </w:r>
      <w:r w:rsidR="007D08B3">
        <w:rPr>
          <w:vertAlign w:val="subscript"/>
          <w:lang w:val="en-US"/>
        </w:rPr>
        <w:t>3</w:t>
      </w:r>
      <w:r w:rsidRPr="005F052F">
        <w:t xml:space="preserve"> + KI + H2O </w:t>
      </w:r>
      <w:r w:rsidRPr="005F052F">
        <w:rPr>
          <w:rFonts w:ascii="SymbolMT" w:hAnsi="SymbolMT"/>
        </w:rPr>
        <w:t xml:space="preserve">→ </w:t>
      </w:r>
      <w:r w:rsidRPr="005F052F">
        <w:t>O</w:t>
      </w:r>
      <w:r w:rsidR="00DD2BF5">
        <w:rPr>
          <w:vertAlign w:val="subscript"/>
          <w:lang w:val="en-US"/>
        </w:rPr>
        <w:t>2</w:t>
      </w:r>
      <w:r w:rsidRPr="005F052F">
        <w:t xml:space="preserve"> + I</w:t>
      </w:r>
      <w:r w:rsidR="005745F6">
        <w:rPr>
          <w:vertAlign w:val="subscript"/>
          <w:lang w:val="en-US"/>
        </w:rPr>
        <w:t>2</w:t>
      </w:r>
      <w:r w:rsidRPr="005F052F">
        <w:t xml:space="preserve"> + KOH</w:t>
      </w:r>
    </w:p>
    <w:p w:rsidR="00936F1F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11. </w:t>
      </w:r>
      <w:r w:rsidRPr="005F052F">
        <w:t>Cl</w:t>
      </w:r>
      <w:r w:rsidR="005745F6">
        <w:rPr>
          <w:vertAlign w:val="subscript"/>
          <w:lang w:val="en-US"/>
        </w:rPr>
        <w:t>2</w:t>
      </w:r>
      <w:r w:rsidRPr="005F052F">
        <w:t xml:space="preserve"> + KOH </w:t>
      </w:r>
      <w:r w:rsidRPr="005F052F">
        <w:rPr>
          <w:rFonts w:ascii="SymbolMT" w:hAnsi="SymbolMT"/>
        </w:rPr>
        <w:t xml:space="preserve">→ </w:t>
      </w:r>
      <w:r w:rsidR="00BC0A7A">
        <w:t>KCl + KCl</w:t>
      </w:r>
      <w:r w:rsidR="00BC0A7A" w:rsidRPr="005F052F">
        <w:t>O</w:t>
      </w:r>
      <w:r w:rsidR="00BC0A7A">
        <w:rPr>
          <w:vertAlign w:val="subscript"/>
          <w:lang w:val="en-US"/>
        </w:rPr>
        <w:t>3</w:t>
      </w:r>
      <w:r w:rsidRPr="005F052F">
        <w:t xml:space="preserve"> </w:t>
      </w:r>
      <w:r w:rsidR="003C2B83" w:rsidRPr="005F052F"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12. </w:t>
      </w:r>
      <w:r w:rsidRPr="005F052F">
        <w:t xml:space="preserve">S + KOH </w:t>
      </w:r>
      <w:r w:rsidRPr="005F052F">
        <w:rPr>
          <w:rFonts w:ascii="SymbolMT" w:hAnsi="SymbolMT"/>
        </w:rPr>
        <w:t xml:space="preserve">→ </w:t>
      </w:r>
      <w:r w:rsidRPr="005F052F">
        <w:t>K</w:t>
      </w:r>
      <w:r w:rsidR="00C007B6">
        <w:rPr>
          <w:vertAlign w:val="subscript"/>
          <w:lang w:val="en-US"/>
        </w:rPr>
        <w:t>2</w:t>
      </w:r>
      <w:r w:rsidRPr="005F052F">
        <w:t>S + K</w:t>
      </w:r>
      <w:r w:rsidR="006F6F8E">
        <w:rPr>
          <w:vertAlign w:val="subscript"/>
          <w:lang w:val="en-US"/>
        </w:rPr>
        <w:t>2</w:t>
      </w:r>
      <w:r w:rsidRPr="005F052F">
        <w:t>S</w:t>
      </w:r>
      <w:r w:rsidR="006F6F8E" w:rsidRPr="005F052F">
        <w:t>O</w:t>
      </w:r>
      <w:r w:rsidR="006F6F8E">
        <w:rPr>
          <w:vertAlign w:val="subscript"/>
          <w:lang w:val="en-US"/>
        </w:rPr>
        <w:t>3</w:t>
      </w:r>
      <w:r w:rsidRPr="005F052F">
        <w:t xml:space="preserve"> </w:t>
      </w:r>
      <w:r w:rsidR="003C2B83" w:rsidRPr="005F052F"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13. </w:t>
      </w:r>
      <w:r w:rsidRPr="005F052F">
        <w:t>Cl</w:t>
      </w:r>
      <w:r w:rsidR="005745F6">
        <w:rPr>
          <w:vertAlign w:val="subscript"/>
          <w:lang w:val="en-US"/>
        </w:rPr>
        <w:t>2</w:t>
      </w:r>
      <w:r w:rsidRPr="005F052F">
        <w:t xml:space="preserve"> + KOH </w:t>
      </w:r>
      <w:r w:rsidRPr="005F052F">
        <w:rPr>
          <w:rFonts w:ascii="SymbolMT" w:hAnsi="SymbolMT"/>
        </w:rPr>
        <w:t>→</w:t>
      </w:r>
      <w:r w:rsidR="003C2B83" w:rsidRPr="005F052F">
        <w:t xml:space="preserve">KClO + KCl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936F1F" w:rsidRPr="005F052F" w:rsidRDefault="00936F1F" w:rsidP="005F052F">
      <w:pPr>
        <w:rPr>
          <w:lang w:val="en-US"/>
        </w:rPr>
      </w:pPr>
      <w:r w:rsidRPr="005F052F">
        <w:rPr>
          <w:lang w:val="en-US"/>
        </w:rPr>
        <w:t xml:space="preserve">14. </w:t>
      </w:r>
      <w:r w:rsidRPr="005F052F">
        <w:t>Fe + KN</w:t>
      </w:r>
      <w:r w:rsidR="00B94AB0" w:rsidRPr="005F052F">
        <w:t>O</w:t>
      </w:r>
      <w:r w:rsidR="00B94AB0">
        <w:rPr>
          <w:vertAlign w:val="subscript"/>
          <w:lang w:val="en-US"/>
        </w:rPr>
        <w:t>3</w:t>
      </w:r>
      <w:r w:rsidRPr="005F052F">
        <w:t xml:space="preserve"> </w:t>
      </w:r>
      <w:r w:rsidRPr="005F052F">
        <w:rPr>
          <w:rFonts w:ascii="SymbolMT" w:hAnsi="SymbolMT"/>
        </w:rPr>
        <w:t xml:space="preserve">→ </w:t>
      </w:r>
      <w:r w:rsidRPr="005F052F">
        <w:t>Fe</w:t>
      </w:r>
      <w:r w:rsidR="00B94AB0">
        <w:rPr>
          <w:vertAlign w:val="subscript"/>
          <w:lang w:val="en-US"/>
        </w:rPr>
        <w:t>2</w:t>
      </w:r>
      <w:r w:rsidR="00B94AB0" w:rsidRPr="005F052F">
        <w:t>O</w:t>
      </w:r>
      <w:r w:rsidR="00B94AB0">
        <w:rPr>
          <w:vertAlign w:val="subscript"/>
          <w:lang w:val="en-US"/>
        </w:rPr>
        <w:t>3</w:t>
      </w:r>
      <w:r w:rsidRPr="005F052F">
        <w:t xml:space="preserve"> + N</w:t>
      </w:r>
      <w:r w:rsidR="005745F6">
        <w:rPr>
          <w:vertAlign w:val="subscript"/>
          <w:lang w:val="en-US"/>
        </w:rPr>
        <w:t>2</w:t>
      </w:r>
      <w:r w:rsidRPr="005F052F">
        <w:t xml:space="preserve"> + K2O</w:t>
      </w:r>
    </w:p>
    <w:p w:rsidR="00936F1F" w:rsidRPr="005F052F" w:rsidRDefault="00936F1F" w:rsidP="005F052F">
      <w:r w:rsidRPr="005F052F">
        <w:rPr>
          <w:lang w:val="en-US"/>
        </w:rPr>
        <w:t xml:space="preserve">15. </w:t>
      </w:r>
      <w:r w:rsidR="003878AA">
        <w:t xml:space="preserve">Al + </w:t>
      </w:r>
      <w:r w:rsidR="003878AA" w:rsidRPr="003878AA">
        <w:t>Fe</w:t>
      </w:r>
      <w:r w:rsidR="003878AA">
        <w:rPr>
          <w:vertAlign w:val="subscript"/>
          <w:lang w:val="en-US"/>
        </w:rPr>
        <w:t>x</w:t>
      </w:r>
      <w:r w:rsidRPr="003878AA">
        <w:t>O</w:t>
      </w:r>
      <w:r w:rsidR="003878AA">
        <w:rPr>
          <w:vertAlign w:val="subscript"/>
          <w:lang w:val="en-US"/>
        </w:rPr>
        <w:t>y</w:t>
      </w:r>
      <w:r w:rsidRPr="005F052F">
        <w:t xml:space="preserve"> </w:t>
      </w:r>
      <w:r w:rsidRPr="005F052F">
        <w:rPr>
          <w:rFonts w:ascii="SymbolMT" w:hAnsi="SymbolMT"/>
        </w:rPr>
        <w:t xml:space="preserve">→ </w:t>
      </w:r>
      <w:r w:rsidRPr="005F052F">
        <w:t>Al</w:t>
      </w:r>
      <w:r w:rsidR="00DB07A4">
        <w:rPr>
          <w:vertAlign w:val="subscript"/>
          <w:lang w:val="en-US"/>
        </w:rPr>
        <w:t>2</w:t>
      </w:r>
      <w:r w:rsidR="00DB07A4" w:rsidRPr="005F052F">
        <w:t>O</w:t>
      </w:r>
      <w:r w:rsidR="00DB07A4">
        <w:rPr>
          <w:vertAlign w:val="subscript"/>
          <w:lang w:val="en-US"/>
        </w:rPr>
        <w:t>3</w:t>
      </w:r>
      <w:r w:rsidRPr="005F052F">
        <w:t xml:space="preserve"> + Fe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16. </w:t>
      </w:r>
      <w:r w:rsidRPr="005F052F">
        <w:t xml:space="preserve">S + NaOH </w:t>
      </w:r>
      <w:r w:rsidRPr="005F052F">
        <w:rPr>
          <w:rFonts w:ascii="SymbolMT" w:hAnsi="SymbolMT"/>
        </w:rPr>
        <w:t xml:space="preserve">→ </w:t>
      </w:r>
      <w:r w:rsidRPr="005F052F">
        <w:t>Na</w:t>
      </w:r>
      <w:r w:rsidR="00C92E91">
        <w:rPr>
          <w:vertAlign w:val="subscript"/>
          <w:lang w:val="en-US"/>
        </w:rPr>
        <w:t>2</w:t>
      </w:r>
      <w:r w:rsidRPr="005F052F">
        <w:t>SO</w:t>
      </w:r>
      <w:r w:rsidR="00C92E91">
        <w:rPr>
          <w:vertAlign w:val="subscript"/>
          <w:lang w:val="en-US"/>
        </w:rPr>
        <w:t>4</w:t>
      </w:r>
      <w:r w:rsidRPr="005F052F">
        <w:t xml:space="preserve"> + Na</w:t>
      </w:r>
      <w:r w:rsidR="005C60B8">
        <w:rPr>
          <w:vertAlign w:val="subscript"/>
          <w:lang w:val="en-US"/>
        </w:rPr>
        <w:t>2</w:t>
      </w:r>
      <w:r w:rsidR="003C2B83" w:rsidRPr="005F052F">
        <w:t xml:space="preserve">S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17. </w:t>
      </w:r>
      <w:r w:rsidRPr="005F052F">
        <w:t>Br</w:t>
      </w:r>
      <w:r w:rsidR="00C92E91">
        <w:rPr>
          <w:vertAlign w:val="subscript"/>
          <w:lang w:val="en-US"/>
        </w:rPr>
        <w:t>2</w:t>
      </w:r>
      <w:r w:rsidRPr="005F052F">
        <w:t xml:space="preserve"> + NaOH </w:t>
      </w:r>
      <w:r w:rsidRPr="005F052F">
        <w:rPr>
          <w:rFonts w:ascii="SymbolMT" w:hAnsi="SymbolMT"/>
        </w:rPr>
        <w:t xml:space="preserve">→ </w:t>
      </w:r>
      <w:r w:rsidRPr="005F052F">
        <w:t>NaBr + NaBr</w:t>
      </w:r>
      <w:r w:rsidR="00155DAA" w:rsidRPr="005F052F">
        <w:t>O</w:t>
      </w:r>
      <w:r w:rsidR="00155DAA">
        <w:rPr>
          <w:vertAlign w:val="subscript"/>
          <w:lang w:val="en-US"/>
        </w:rPr>
        <w:t>3</w:t>
      </w:r>
      <w:r w:rsidRPr="005F052F">
        <w:t xml:space="preserve"> </w:t>
      </w:r>
      <w:r w:rsidR="003C2B83" w:rsidRPr="005F052F"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936F1F" w:rsidRPr="005F052F" w:rsidRDefault="00936F1F" w:rsidP="005F052F">
      <w:r w:rsidRPr="005F052F">
        <w:rPr>
          <w:lang w:val="en-US"/>
        </w:rPr>
        <w:t xml:space="preserve">18. </w:t>
      </w:r>
      <w:r w:rsidRPr="005F052F">
        <w:t>Fe</w:t>
      </w:r>
      <w:r w:rsidR="00C92E91">
        <w:rPr>
          <w:vertAlign w:val="subscript"/>
          <w:lang w:val="en-US"/>
        </w:rPr>
        <w:t>2</w:t>
      </w:r>
      <w:r w:rsidRPr="005F052F">
        <w:t xml:space="preserve">S + </w:t>
      </w:r>
      <w:r w:rsidR="00DD2BF5" w:rsidRPr="005F052F">
        <w:t>O</w:t>
      </w:r>
      <w:r w:rsidR="00DD2BF5">
        <w:rPr>
          <w:vertAlign w:val="subscript"/>
          <w:lang w:val="en-US"/>
        </w:rPr>
        <w:t>2</w:t>
      </w:r>
      <w:r w:rsidRPr="005F052F">
        <w:t xml:space="preserve"> </w:t>
      </w:r>
      <w:r w:rsidRPr="005F052F">
        <w:rPr>
          <w:rFonts w:ascii="SymbolMT" w:hAnsi="SymbolMT"/>
        </w:rPr>
        <w:t>→</w:t>
      </w:r>
      <w:r w:rsidR="00C92E91">
        <w:rPr>
          <w:rFonts w:ascii="SymbolMT" w:hAnsi="SymbolMT"/>
          <w:lang w:val="en-US"/>
        </w:rPr>
        <w:t xml:space="preserve"> </w:t>
      </w:r>
      <w:r w:rsidRPr="005F052F">
        <w:t>S</w:t>
      </w:r>
      <w:r w:rsidR="00DD2BF5" w:rsidRPr="005F052F">
        <w:t>O</w:t>
      </w:r>
      <w:r w:rsidR="00DD2BF5">
        <w:rPr>
          <w:vertAlign w:val="subscript"/>
          <w:lang w:val="en-US"/>
        </w:rPr>
        <w:t>2</w:t>
      </w:r>
      <w:r w:rsidRPr="005F052F">
        <w:t xml:space="preserve"> + Fe</w:t>
      </w:r>
      <w:r w:rsidR="00155DAA">
        <w:rPr>
          <w:vertAlign w:val="subscript"/>
          <w:lang w:val="en-US"/>
        </w:rPr>
        <w:t>2</w:t>
      </w:r>
      <w:r w:rsidR="00155DAA" w:rsidRPr="005F052F">
        <w:t>O</w:t>
      </w:r>
      <w:r w:rsidR="00155DAA">
        <w:rPr>
          <w:vertAlign w:val="subscript"/>
          <w:lang w:val="en-US"/>
        </w:rPr>
        <w:t>3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19. </w:t>
      </w:r>
      <w:r w:rsidRPr="005F052F">
        <w:t>H</w:t>
      </w:r>
      <w:r w:rsidR="00DD2BF5">
        <w:rPr>
          <w:vertAlign w:val="subscript"/>
          <w:lang w:val="en-US"/>
        </w:rPr>
        <w:t>2</w:t>
      </w:r>
      <w:r w:rsidR="00DD2BF5" w:rsidRPr="005F052F">
        <w:t>O</w:t>
      </w:r>
      <w:r w:rsidR="00DD2BF5">
        <w:rPr>
          <w:vertAlign w:val="subscript"/>
          <w:lang w:val="en-US"/>
        </w:rPr>
        <w:t>2</w:t>
      </w:r>
      <w:r w:rsidRPr="005F052F">
        <w:t xml:space="preserve"> + K</w:t>
      </w:r>
      <w:r w:rsidR="00C92E91">
        <w:t>M</w:t>
      </w:r>
      <w:r w:rsidR="00C92E91" w:rsidRPr="005F052F">
        <w:t>n</w:t>
      </w:r>
      <w:r w:rsidRPr="005F052F">
        <w:t>O</w:t>
      </w:r>
      <w:r w:rsidR="00C92E91">
        <w:rPr>
          <w:vertAlign w:val="subscript"/>
          <w:lang w:val="en-US"/>
        </w:rPr>
        <w:t>4</w:t>
      </w:r>
      <w:r w:rsidRPr="005F052F">
        <w:t xml:space="preserve"> + H</w:t>
      </w:r>
      <w:r w:rsidR="00C92E91">
        <w:rPr>
          <w:vertAlign w:val="subscript"/>
          <w:lang w:val="en-US"/>
        </w:rPr>
        <w:t>2</w:t>
      </w:r>
      <w:r w:rsidRPr="005F052F">
        <w:t>SO</w:t>
      </w:r>
      <w:r w:rsidR="00C92E91">
        <w:rPr>
          <w:vertAlign w:val="subscript"/>
          <w:lang w:val="en-US"/>
        </w:rPr>
        <w:t>4</w:t>
      </w:r>
      <w:r w:rsidRPr="005F052F">
        <w:t xml:space="preserve"> </w:t>
      </w:r>
      <w:r w:rsidRPr="005F052F">
        <w:rPr>
          <w:rFonts w:ascii="SymbolMT" w:hAnsi="SymbolMT"/>
        </w:rPr>
        <w:t xml:space="preserve">→ </w:t>
      </w:r>
      <w:r w:rsidR="00395B22" w:rsidRPr="005F052F">
        <w:t>O</w:t>
      </w:r>
      <w:r w:rsidR="00395B22">
        <w:rPr>
          <w:vertAlign w:val="subscript"/>
          <w:lang w:val="en-US"/>
        </w:rPr>
        <w:t>2</w:t>
      </w:r>
      <w:r w:rsidRPr="005F052F">
        <w:t xml:space="preserve"> + K</w:t>
      </w:r>
      <w:r w:rsidR="00AF0D09">
        <w:rPr>
          <w:vertAlign w:val="subscript"/>
          <w:lang w:val="en-US"/>
        </w:rPr>
        <w:t>2</w:t>
      </w:r>
      <w:r w:rsidRPr="005F052F">
        <w:t>SO</w:t>
      </w:r>
      <w:r w:rsidR="00AF0D09">
        <w:rPr>
          <w:vertAlign w:val="subscript"/>
          <w:lang w:val="en-US"/>
        </w:rPr>
        <w:t>4</w:t>
      </w:r>
      <w:r w:rsidRPr="005F052F">
        <w:t xml:space="preserve"> + MnSO</w:t>
      </w:r>
      <w:r w:rsidR="00AF0D09">
        <w:rPr>
          <w:vertAlign w:val="subscript"/>
          <w:lang w:val="en-US"/>
        </w:rPr>
        <w:t>4</w:t>
      </w:r>
      <w:r w:rsidRPr="005F052F">
        <w:t xml:space="preserve"> </w:t>
      </w:r>
      <w:r w:rsidR="003C2B83" w:rsidRPr="005F052F"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936F1F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20. </w:t>
      </w:r>
      <w:r w:rsidRPr="005F052F">
        <w:t>FeSO</w:t>
      </w:r>
      <w:r w:rsidR="00C82022">
        <w:rPr>
          <w:vertAlign w:val="subscript"/>
          <w:lang w:val="en-US"/>
        </w:rPr>
        <w:t>4</w:t>
      </w:r>
      <w:r w:rsidRPr="005F052F">
        <w:t xml:space="preserve"> + K</w:t>
      </w:r>
      <w:r w:rsidR="00BD14E1">
        <w:rPr>
          <w:vertAlign w:val="subscript"/>
          <w:lang w:val="en-US"/>
        </w:rPr>
        <w:t>2</w:t>
      </w:r>
      <w:r w:rsidRPr="005F052F">
        <w:t>Cr</w:t>
      </w:r>
      <w:r w:rsidR="00BD14E1">
        <w:rPr>
          <w:vertAlign w:val="subscript"/>
          <w:lang w:val="en-US"/>
        </w:rPr>
        <w:t>2</w:t>
      </w:r>
      <w:r w:rsidRPr="005F052F">
        <w:t>O</w:t>
      </w:r>
      <w:r w:rsidR="00BD14E1">
        <w:rPr>
          <w:vertAlign w:val="subscript"/>
          <w:lang w:val="en-US"/>
        </w:rPr>
        <w:t>7</w:t>
      </w:r>
      <w:r w:rsidRPr="005F052F">
        <w:t xml:space="preserve">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t xml:space="preserve"> </w:t>
      </w:r>
      <w:r w:rsidRPr="005F052F">
        <w:rPr>
          <w:rFonts w:ascii="SymbolMT" w:hAnsi="SymbolMT"/>
        </w:rPr>
        <w:t xml:space="preserve">→ </w:t>
      </w:r>
      <w:r w:rsidRPr="005F052F">
        <w:t>Fe</w:t>
      </w:r>
      <w:r w:rsidR="00B13F4B">
        <w:rPr>
          <w:vertAlign w:val="subscript"/>
          <w:lang w:val="en-US"/>
        </w:rPr>
        <w:t>2</w:t>
      </w:r>
      <w:r w:rsidRPr="005F052F">
        <w:t>(SO</w:t>
      </w:r>
      <w:r w:rsidR="00B13F4B">
        <w:rPr>
          <w:vertAlign w:val="subscript"/>
          <w:lang w:val="en-US"/>
        </w:rPr>
        <w:t>4</w:t>
      </w:r>
      <w:r w:rsidRPr="005F052F">
        <w:t>)</w:t>
      </w:r>
      <w:r w:rsidR="00B13F4B">
        <w:rPr>
          <w:vertAlign w:val="subscript"/>
          <w:lang w:val="en-US"/>
        </w:rPr>
        <w:t>3</w:t>
      </w:r>
      <w:r w:rsidRPr="005F052F">
        <w:t xml:space="preserve"> + Cr</w:t>
      </w:r>
      <w:r w:rsidR="00AB4B1E">
        <w:rPr>
          <w:vertAlign w:val="subscript"/>
          <w:lang w:val="en-US"/>
        </w:rPr>
        <w:t>2</w:t>
      </w:r>
      <w:r w:rsidRPr="005F052F">
        <w:t>(SO</w:t>
      </w:r>
      <w:r w:rsidR="00AB4B1E">
        <w:rPr>
          <w:vertAlign w:val="subscript"/>
          <w:lang w:val="en-US"/>
        </w:rPr>
        <w:t>4</w:t>
      </w:r>
      <w:r w:rsidRPr="005F052F">
        <w:t>)</w:t>
      </w:r>
      <w:r w:rsidR="00AB4B1E">
        <w:rPr>
          <w:vertAlign w:val="subscript"/>
          <w:lang w:val="en-US"/>
        </w:rPr>
        <w:t>3</w:t>
      </w:r>
      <w:r w:rsidRPr="005F052F">
        <w:t xml:space="preserve"> + </w:t>
      </w:r>
      <w:r w:rsidR="00BB041B" w:rsidRPr="005F052F">
        <w:t>K</w:t>
      </w:r>
      <w:r w:rsidR="00BB041B">
        <w:rPr>
          <w:vertAlign w:val="subscript"/>
          <w:lang w:val="en-US"/>
        </w:rPr>
        <w:t>2</w:t>
      </w:r>
      <w:r w:rsidR="00BB041B" w:rsidRPr="005F052F">
        <w:t>SO</w:t>
      </w:r>
      <w:r w:rsidR="00BB041B">
        <w:rPr>
          <w:vertAlign w:val="subscript"/>
          <w:lang w:val="en-US"/>
        </w:rPr>
        <w:t>4</w:t>
      </w:r>
      <w:r w:rsidRPr="005F052F">
        <w:t xml:space="preserve"> </w:t>
      </w:r>
      <w:r w:rsidR="003C2B83" w:rsidRPr="005F052F"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lang w:val="en-US"/>
        </w:rPr>
        <w:t xml:space="preserve">21. </w:t>
      </w:r>
      <w:r w:rsidRPr="005F052F">
        <w:rPr>
          <w:rFonts w:ascii="TimesNewRomanPSMT" w:hAnsi="TimesNewRomanPSMT"/>
          <w:color w:val="000000"/>
        </w:rPr>
        <w:t>K</w:t>
      </w:r>
      <w:r w:rsidR="00EA07A9">
        <w:rPr>
          <w:rFonts w:ascii="TimesNewRomanPSMT" w:hAnsi="TimesNewRomanPSMT"/>
          <w:color w:val="000000"/>
        </w:rPr>
        <w:t>M</w:t>
      </w:r>
      <w:r w:rsidR="00EA07A9" w:rsidRPr="005F052F">
        <w:rPr>
          <w:rFonts w:ascii="TimesNewRomanPSMT" w:hAnsi="TimesNewRomanPSMT"/>
          <w:color w:val="000000"/>
        </w:rPr>
        <w:t>n</w:t>
      </w:r>
      <w:r w:rsidRPr="005F052F">
        <w:rPr>
          <w:rFonts w:ascii="TimesNewRomanPSMT" w:hAnsi="TimesNewRomanPSMT"/>
          <w:color w:val="000000"/>
        </w:rPr>
        <w:t>O</w:t>
      </w:r>
      <w:r w:rsidR="00EA07A9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SnO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Sn(SO</w:t>
      </w:r>
      <w:r w:rsidR="00A05012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>)</w:t>
      </w:r>
      <w:r w:rsidR="00A05012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MnSO</w:t>
      </w:r>
      <w:r w:rsidR="00D739BB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BB041B" w:rsidRPr="005F052F">
        <w:t>K</w:t>
      </w:r>
      <w:r w:rsidR="00BB041B">
        <w:rPr>
          <w:vertAlign w:val="subscript"/>
          <w:lang w:val="en-US"/>
        </w:rPr>
        <w:t>2</w:t>
      </w:r>
      <w:r w:rsidR="00BB041B" w:rsidRPr="005F052F">
        <w:t>SO</w:t>
      </w:r>
      <w:r w:rsidR="00BB041B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="003C2B83" w:rsidRPr="005F052F">
        <w:rPr>
          <w:rFonts w:ascii="TimesNewRomanPSMT" w:hAnsi="TimesNewRomanPSMT"/>
          <w:color w:val="000000"/>
        </w:rPr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22. </w:t>
      </w:r>
      <w:r w:rsidRPr="005F052F">
        <w:rPr>
          <w:rFonts w:ascii="TimesNewRomanPSMT" w:hAnsi="TimesNewRomanPSMT"/>
          <w:color w:val="000000"/>
        </w:rPr>
        <w:t>Na</w:t>
      </w:r>
      <w:r w:rsidR="00777F70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>S</w:t>
      </w:r>
      <w:r w:rsidR="004F24FC" w:rsidRPr="005F052F">
        <w:t>O</w:t>
      </w:r>
      <w:r w:rsidR="004F24FC">
        <w:rPr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+ </w:t>
      </w:r>
      <w:r w:rsidR="00DA58E9" w:rsidRPr="005F052F">
        <w:t>K</w:t>
      </w:r>
      <w:r w:rsidR="00DA58E9">
        <w:rPr>
          <w:vertAlign w:val="subscript"/>
          <w:lang w:val="en-US"/>
        </w:rPr>
        <w:t>2</w:t>
      </w:r>
      <w:r w:rsidR="00DA58E9" w:rsidRPr="005F052F">
        <w:t>Cr</w:t>
      </w:r>
      <w:r w:rsidR="00DA58E9">
        <w:rPr>
          <w:vertAlign w:val="subscript"/>
          <w:lang w:val="en-US"/>
        </w:rPr>
        <w:t>2</w:t>
      </w:r>
      <w:r w:rsidR="00DA58E9" w:rsidRPr="005F052F">
        <w:t>O</w:t>
      </w:r>
      <w:r w:rsidR="00DA58E9">
        <w:rPr>
          <w:vertAlign w:val="subscript"/>
          <w:lang w:val="en-US"/>
        </w:rPr>
        <w:t>7</w:t>
      </w:r>
      <w:r w:rsidRPr="005F052F">
        <w:rPr>
          <w:rFonts w:ascii="TimesNewRomanPSMT" w:hAnsi="TimesNewRomanPSMT"/>
          <w:color w:val="000000"/>
        </w:rPr>
        <w:t xml:space="preserve">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Na</w:t>
      </w:r>
      <w:r w:rsidR="00DF721F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>SO</w:t>
      </w:r>
      <w:r w:rsidR="00DF721F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BB041B" w:rsidRPr="005F052F">
        <w:t>K</w:t>
      </w:r>
      <w:r w:rsidR="00BB041B">
        <w:rPr>
          <w:vertAlign w:val="subscript"/>
          <w:lang w:val="en-US"/>
        </w:rPr>
        <w:t>2</w:t>
      </w:r>
      <w:r w:rsidR="00BB041B" w:rsidRPr="005F052F">
        <w:t>SO</w:t>
      </w:r>
      <w:r w:rsidR="00BB041B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83588E" w:rsidRPr="005F052F">
        <w:t>Cr</w:t>
      </w:r>
      <w:r w:rsidR="0083588E">
        <w:rPr>
          <w:vertAlign w:val="subscript"/>
          <w:lang w:val="en-US"/>
        </w:rPr>
        <w:t>2</w:t>
      </w:r>
      <w:r w:rsidR="0083588E" w:rsidRPr="005F052F">
        <w:t>(SO</w:t>
      </w:r>
      <w:r w:rsidR="0083588E">
        <w:rPr>
          <w:vertAlign w:val="subscript"/>
          <w:lang w:val="en-US"/>
        </w:rPr>
        <w:t>4</w:t>
      </w:r>
      <w:r w:rsidR="0083588E" w:rsidRPr="005F052F">
        <w:t>)</w:t>
      </w:r>
      <w:r w:rsidR="0083588E">
        <w:rPr>
          <w:vertAlign w:val="subscript"/>
          <w:lang w:val="en-US"/>
        </w:rPr>
        <w:t>3</w:t>
      </w:r>
      <w:r w:rsidR="0083588E">
        <w:rPr>
          <w:lang w:val="en-US"/>
        </w:rPr>
        <w:t xml:space="preserve"> </w:t>
      </w:r>
      <w:r w:rsidR="003C2B83" w:rsidRPr="005F052F">
        <w:rPr>
          <w:rFonts w:ascii="TimesNewRomanPSMT" w:hAnsi="TimesNewRomanPSMT"/>
          <w:color w:val="000000"/>
        </w:rPr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714854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23. </w:t>
      </w:r>
      <w:r w:rsidRPr="005F052F">
        <w:rPr>
          <w:rFonts w:ascii="TimesNewRomanPSMT" w:hAnsi="TimesNewRomanPSMT"/>
          <w:color w:val="000000"/>
        </w:rPr>
        <w:t>H</w:t>
      </w:r>
      <w:r w:rsidR="008247DA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>C</w:t>
      </w:r>
      <w:r w:rsidR="008247DA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>O</w:t>
      </w:r>
      <w:r w:rsidR="008247DA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D42BC1" w:rsidRPr="005F052F">
        <w:rPr>
          <w:rFonts w:ascii="TimesNewRomanPSMT" w:hAnsi="TimesNewRomanPSMT"/>
          <w:color w:val="000000"/>
        </w:rPr>
        <w:t>K</w:t>
      </w:r>
      <w:r w:rsidR="00D42BC1">
        <w:rPr>
          <w:rFonts w:ascii="TimesNewRomanPSMT" w:hAnsi="TimesNewRomanPSMT"/>
          <w:color w:val="000000"/>
        </w:rPr>
        <w:t>M</w:t>
      </w:r>
      <w:r w:rsidR="00D42BC1" w:rsidRPr="005F052F">
        <w:rPr>
          <w:rFonts w:ascii="TimesNewRomanPSMT" w:hAnsi="TimesNewRomanPSMT"/>
          <w:color w:val="000000"/>
        </w:rPr>
        <w:t>nO</w:t>
      </w:r>
      <w:r w:rsidR="00D42BC1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="00444316" w:rsidRPr="005F052F">
        <w:rPr>
          <w:rFonts w:ascii="TimesNewRomanPSMT" w:hAnsi="TimesNewRomanPSMT"/>
          <w:color w:val="000000"/>
        </w:rPr>
        <w:t>MnSO</w:t>
      </w:r>
      <w:r w:rsidR="00444316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A3553B" w:rsidRPr="005F052F">
        <w:t>H</w:t>
      </w:r>
      <w:r w:rsidR="00A3553B" w:rsidRPr="005F052F">
        <w:rPr>
          <w:vertAlign w:val="subscript"/>
          <w:lang w:val="en-US"/>
        </w:rPr>
        <w:t>2</w:t>
      </w:r>
      <w:r w:rsidR="00A3553B" w:rsidRPr="005F052F">
        <w:t>O</w:t>
      </w:r>
      <w:r w:rsidRPr="005F052F">
        <w:rPr>
          <w:rFonts w:ascii="TimesNewRomanPSMT" w:hAnsi="TimesNewRomanPSMT"/>
          <w:color w:val="000000"/>
        </w:rPr>
        <w:t xml:space="preserve"> + </w:t>
      </w:r>
      <w:r w:rsidR="00BB041B" w:rsidRPr="005F052F">
        <w:t>K</w:t>
      </w:r>
      <w:r w:rsidR="00BB041B">
        <w:rPr>
          <w:vertAlign w:val="subscript"/>
          <w:lang w:val="en-US"/>
        </w:rPr>
        <w:t>2</w:t>
      </w:r>
      <w:r w:rsidR="00BB041B" w:rsidRPr="005F052F">
        <w:t>SO</w:t>
      </w:r>
      <w:r w:rsidR="00BB041B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C</w:t>
      </w:r>
      <w:r w:rsidR="00395B22" w:rsidRPr="005F052F">
        <w:t>O</w:t>
      </w:r>
      <w:r w:rsidR="00395B22">
        <w:rPr>
          <w:vertAlign w:val="subscript"/>
          <w:lang w:val="en-US"/>
        </w:rPr>
        <w:t>2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24. </w:t>
      </w:r>
      <w:r w:rsidR="00C017F1" w:rsidRPr="005F052F">
        <w:t>FeSO</w:t>
      </w:r>
      <w:r w:rsidR="00C017F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D42BC1" w:rsidRPr="005F052F">
        <w:rPr>
          <w:rFonts w:ascii="TimesNewRomanPSMT" w:hAnsi="TimesNewRomanPSMT"/>
          <w:color w:val="000000"/>
        </w:rPr>
        <w:t>K</w:t>
      </w:r>
      <w:r w:rsidR="00D42BC1">
        <w:rPr>
          <w:rFonts w:ascii="TimesNewRomanPSMT" w:hAnsi="TimesNewRomanPSMT"/>
          <w:color w:val="000000"/>
        </w:rPr>
        <w:t>M</w:t>
      </w:r>
      <w:r w:rsidR="00D42BC1" w:rsidRPr="005F052F">
        <w:rPr>
          <w:rFonts w:ascii="TimesNewRomanPSMT" w:hAnsi="TimesNewRomanPSMT"/>
          <w:color w:val="000000"/>
        </w:rPr>
        <w:t>nO</w:t>
      </w:r>
      <w:r w:rsidR="00D42BC1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="003F23D6" w:rsidRPr="005F052F">
        <w:t>Fe</w:t>
      </w:r>
      <w:r w:rsidR="003F23D6">
        <w:rPr>
          <w:vertAlign w:val="subscript"/>
          <w:lang w:val="en-US"/>
        </w:rPr>
        <w:t>2</w:t>
      </w:r>
      <w:r w:rsidR="003F23D6" w:rsidRPr="005F052F">
        <w:t>(SO</w:t>
      </w:r>
      <w:r w:rsidR="003F23D6">
        <w:rPr>
          <w:vertAlign w:val="subscript"/>
          <w:lang w:val="en-US"/>
        </w:rPr>
        <w:t>4</w:t>
      </w:r>
      <w:r w:rsidR="003F23D6" w:rsidRPr="005F052F">
        <w:t>)</w:t>
      </w:r>
      <w:r w:rsidR="003F23D6">
        <w:rPr>
          <w:vertAlign w:val="subscript"/>
          <w:lang w:val="en-US"/>
        </w:rPr>
        <w:t>3</w:t>
      </w:r>
      <w:r w:rsidR="003F23D6" w:rsidRPr="005F052F">
        <w:t xml:space="preserve"> </w:t>
      </w:r>
      <w:r w:rsidRPr="005F052F">
        <w:rPr>
          <w:rFonts w:ascii="TimesNewRomanPSMT" w:hAnsi="TimesNewRomanPSMT"/>
          <w:color w:val="000000"/>
        </w:rPr>
        <w:t xml:space="preserve">+ </w:t>
      </w:r>
      <w:r w:rsidR="00444316" w:rsidRPr="005F052F">
        <w:rPr>
          <w:rFonts w:ascii="TimesNewRomanPSMT" w:hAnsi="TimesNewRomanPSMT"/>
          <w:color w:val="000000"/>
        </w:rPr>
        <w:t>MnSO</w:t>
      </w:r>
      <w:r w:rsidR="00444316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BB041B" w:rsidRPr="005F052F">
        <w:t>K</w:t>
      </w:r>
      <w:r w:rsidR="00BB041B">
        <w:rPr>
          <w:vertAlign w:val="subscript"/>
          <w:lang w:val="en-US"/>
        </w:rPr>
        <w:t>2</w:t>
      </w:r>
      <w:r w:rsidR="00BB041B" w:rsidRPr="005F052F">
        <w:t>SO</w:t>
      </w:r>
      <w:r w:rsidR="00BB041B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="003C2B83" w:rsidRPr="005F052F">
        <w:rPr>
          <w:rFonts w:ascii="TimesNewRomanPSMT" w:hAnsi="TimesNewRomanPSMT"/>
          <w:color w:val="000000"/>
        </w:rPr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25. </w:t>
      </w:r>
      <w:r w:rsidRPr="005F052F">
        <w:rPr>
          <w:rFonts w:ascii="TimesNewRomanPSMT" w:hAnsi="TimesNewRomanPSMT"/>
          <w:color w:val="000000"/>
        </w:rPr>
        <w:t>Zn + HN</w:t>
      </w:r>
      <w:r w:rsidR="00AF3DEC" w:rsidRPr="005F052F">
        <w:t>O</w:t>
      </w:r>
      <w:r w:rsidR="00AF3DEC">
        <w:rPr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Zn(N</w:t>
      </w:r>
      <w:r w:rsidR="00AF3DEC" w:rsidRPr="005F052F">
        <w:t>O</w:t>
      </w:r>
      <w:r w:rsidR="00AF3DEC">
        <w:rPr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>)</w:t>
      </w:r>
      <w:r w:rsidR="002A675E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N</w:t>
      </w:r>
      <w:r w:rsidR="002A675E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>O + NO + NH</w:t>
      </w:r>
      <w:r w:rsidR="00BE15C4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>N</w:t>
      </w:r>
      <w:r w:rsidR="00AF3DEC" w:rsidRPr="005F052F">
        <w:t>O</w:t>
      </w:r>
      <w:r w:rsidR="00AF3DEC">
        <w:rPr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</w:t>
      </w:r>
      <w:r w:rsidR="003C2B83" w:rsidRPr="005F052F">
        <w:rPr>
          <w:rFonts w:ascii="TimesNewRomanPSMT" w:hAnsi="TimesNewRomanPSMT"/>
          <w:color w:val="000000"/>
        </w:rPr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714854" w:rsidRPr="005F052F" w:rsidRDefault="00714854" w:rsidP="00C92E91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26. </w:t>
      </w:r>
      <w:r w:rsidRPr="005F052F">
        <w:rPr>
          <w:rFonts w:ascii="TimesNewRomanPSMT" w:hAnsi="TimesNewRomanPSMT"/>
          <w:color w:val="000000"/>
        </w:rPr>
        <w:t>CuFeS</w:t>
      </w:r>
      <w:r w:rsidR="00C3465C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</w:t>
      </w:r>
      <w:r w:rsidR="003F23D6" w:rsidRPr="005F052F">
        <w:t>Fe</w:t>
      </w:r>
      <w:r w:rsidR="003F23D6">
        <w:rPr>
          <w:vertAlign w:val="subscript"/>
          <w:lang w:val="en-US"/>
        </w:rPr>
        <w:t>2</w:t>
      </w:r>
      <w:r w:rsidR="003F23D6" w:rsidRPr="005F052F">
        <w:t>(SO</w:t>
      </w:r>
      <w:r w:rsidR="003F23D6">
        <w:rPr>
          <w:vertAlign w:val="subscript"/>
          <w:lang w:val="en-US"/>
        </w:rPr>
        <w:t>4</w:t>
      </w:r>
      <w:r w:rsidR="003F23D6" w:rsidRPr="005F052F">
        <w:t>)</w:t>
      </w:r>
      <w:r w:rsidR="003F23D6">
        <w:rPr>
          <w:vertAlign w:val="subscript"/>
          <w:lang w:val="en-US"/>
        </w:rPr>
        <w:t>3</w:t>
      </w:r>
      <w:r w:rsidR="003F23D6" w:rsidRPr="005F052F">
        <w:t xml:space="preserve"> </w:t>
      </w:r>
      <w:r w:rsidRPr="005F052F">
        <w:rPr>
          <w:rFonts w:ascii="TimesNewRomanPSMT" w:hAnsi="TimesNewRomanPSMT"/>
          <w:color w:val="000000"/>
        </w:rPr>
        <w:t xml:space="preserve"> + </w:t>
      </w:r>
      <w:r w:rsidR="00395B22" w:rsidRPr="005F052F">
        <w:t>O</w:t>
      </w:r>
      <w:r w:rsidR="00395B22">
        <w:rPr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</w:t>
      </w:r>
      <w:r w:rsidR="00FF18FB" w:rsidRPr="005F052F">
        <w:t>H</w:t>
      </w:r>
      <w:r w:rsidR="00FF18FB" w:rsidRPr="005F052F">
        <w:rPr>
          <w:vertAlign w:val="subscript"/>
          <w:lang w:val="en-US"/>
        </w:rPr>
        <w:t>2</w:t>
      </w:r>
      <w:r w:rsidR="00FF18FB" w:rsidRPr="005F052F">
        <w:t>O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CuSO</w:t>
      </w:r>
      <w:r w:rsidR="001F36F2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C017F1" w:rsidRPr="005F052F">
        <w:t>FeSO</w:t>
      </w:r>
      <w:r w:rsidR="00C017F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27. </w:t>
      </w:r>
      <w:r w:rsidRPr="005F052F">
        <w:rPr>
          <w:rFonts w:ascii="TimesNewRomanPSMT" w:hAnsi="TimesNewRomanPSMT"/>
          <w:color w:val="000000"/>
        </w:rPr>
        <w:t xml:space="preserve">NaBr + </w:t>
      </w:r>
      <w:r w:rsidR="00D42BC1" w:rsidRPr="005F052F">
        <w:rPr>
          <w:rFonts w:ascii="TimesNewRomanPSMT" w:hAnsi="TimesNewRomanPSMT"/>
          <w:color w:val="000000"/>
        </w:rPr>
        <w:t>K</w:t>
      </w:r>
      <w:r w:rsidR="00D42BC1">
        <w:rPr>
          <w:rFonts w:ascii="TimesNewRomanPSMT" w:hAnsi="TimesNewRomanPSMT"/>
          <w:color w:val="000000"/>
        </w:rPr>
        <w:t>M</w:t>
      </w:r>
      <w:r w:rsidR="00D42BC1" w:rsidRPr="005F052F">
        <w:rPr>
          <w:rFonts w:ascii="TimesNewRomanPSMT" w:hAnsi="TimesNewRomanPSMT"/>
          <w:color w:val="000000"/>
        </w:rPr>
        <w:t>nO</w:t>
      </w:r>
      <w:r w:rsidR="00D42BC1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>→</w:t>
      </w:r>
      <w:r w:rsidR="006157CF">
        <w:rPr>
          <w:rFonts w:ascii="SymbolMT" w:hAnsi="SymbolMT"/>
          <w:color w:val="000000"/>
          <w:lang w:val="en-US"/>
        </w:rPr>
        <w:t xml:space="preserve"> </w:t>
      </w:r>
      <w:r w:rsidRPr="005F052F">
        <w:rPr>
          <w:rFonts w:ascii="TimesNewRomanPSMT" w:hAnsi="TimesNewRomanPSMT"/>
          <w:color w:val="000000"/>
        </w:rPr>
        <w:t>Br</w:t>
      </w:r>
      <w:r w:rsidR="006157CF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</w:t>
      </w:r>
      <w:r w:rsidR="00444316" w:rsidRPr="005F052F">
        <w:rPr>
          <w:rFonts w:ascii="TimesNewRomanPSMT" w:hAnsi="TimesNewRomanPSMT"/>
          <w:color w:val="000000"/>
        </w:rPr>
        <w:t>MnSO</w:t>
      </w:r>
      <w:r w:rsidR="00444316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Pr="00F21BEC">
        <w:rPr>
          <w:rFonts w:ascii="TimesNewRomanPSMT" w:hAnsi="TimesNewRomanPSMT"/>
          <w:color w:val="000000"/>
        </w:rPr>
        <w:t>Na</w:t>
      </w:r>
      <w:r w:rsidR="00F21BEC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F21BEC">
        <w:rPr>
          <w:rFonts w:ascii="TimesNewRomanPSMT" w:hAnsi="TimesNewRomanPSMT"/>
          <w:color w:val="000000"/>
        </w:rPr>
        <w:t>SO</w:t>
      </w:r>
      <w:r w:rsidR="00F21BEC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BB041B" w:rsidRPr="005F052F">
        <w:t>K</w:t>
      </w:r>
      <w:r w:rsidR="00BB041B">
        <w:rPr>
          <w:vertAlign w:val="subscript"/>
          <w:lang w:val="en-US"/>
        </w:rPr>
        <w:t>2</w:t>
      </w:r>
      <w:r w:rsidR="00BB041B" w:rsidRPr="005F052F">
        <w:t>SO</w:t>
      </w:r>
      <w:r w:rsidR="00BB041B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="003C2B83" w:rsidRPr="005F052F">
        <w:rPr>
          <w:rFonts w:ascii="TimesNewRomanPSMT" w:hAnsi="TimesNewRomanPSMT"/>
          <w:color w:val="000000"/>
        </w:rPr>
        <w:t xml:space="preserve">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28. </w:t>
      </w:r>
      <w:r w:rsidRPr="005F052F">
        <w:rPr>
          <w:rFonts w:ascii="TimesNewRomanPSMT" w:hAnsi="TimesNewRomanPSMT"/>
          <w:color w:val="000000"/>
        </w:rPr>
        <w:t>K</w:t>
      </w:r>
      <w:r w:rsidR="00C26E57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>MnO4 + Mn</w:t>
      </w:r>
      <w:r w:rsidR="00395B22" w:rsidRPr="005F052F">
        <w:t>O</w:t>
      </w:r>
      <w:r w:rsidR="00395B22">
        <w:rPr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="00D42BC1" w:rsidRPr="005F052F">
        <w:rPr>
          <w:rFonts w:ascii="TimesNewRomanPSMT" w:hAnsi="TimesNewRomanPSMT"/>
          <w:color w:val="000000"/>
        </w:rPr>
        <w:t>K</w:t>
      </w:r>
      <w:r w:rsidR="00D42BC1">
        <w:rPr>
          <w:rFonts w:ascii="TimesNewRomanPSMT" w:hAnsi="TimesNewRomanPSMT"/>
          <w:color w:val="000000"/>
        </w:rPr>
        <w:t>M</w:t>
      </w:r>
      <w:r w:rsidR="00D42BC1" w:rsidRPr="005F052F">
        <w:rPr>
          <w:rFonts w:ascii="TimesNewRomanPSMT" w:hAnsi="TimesNewRomanPSMT"/>
          <w:color w:val="000000"/>
        </w:rPr>
        <w:t>nO</w:t>
      </w:r>
      <w:r w:rsidR="00D42BC1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444316" w:rsidRPr="005F052F">
        <w:rPr>
          <w:rFonts w:ascii="TimesNewRomanPSMT" w:hAnsi="TimesNewRomanPSMT"/>
          <w:color w:val="000000"/>
        </w:rPr>
        <w:t>MnSO</w:t>
      </w:r>
      <w:r w:rsidR="00444316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BB041B" w:rsidRPr="005F052F">
        <w:t>K</w:t>
      </w:r>
      <w:r w:rsidR="00BB041B">
        <w:rPr>
          <w:vertAlign w:val="subscript"/>
          <w:lang w:val="en-US"/>
        </w:rPr>
        <w:t>2</w:t>
      </w:r>
      <w:r w:rsidR="00BB041B" w:rsidRPr="005F052F">
        <w:t>SO</w:t>
      </w:r>
      <w:r w:rsidR="00BB041B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29. </w:t>
      </w:r>
      <w:r w:rsidR="00D42BC1" w:rsidRPr="005F052F">
        <w:rPr>
          <w:rFonts w:ascii="TimesNewRomanPSMT" w:hAnsi="TimesNewRomanPSMT"/>
          <w:color w:val="000000"/>
        </w:rPr>
        <w:t>K</w:t>
      </w:r>
      <w:r w:rsidR="00D42BC1">
        <w:rPr>
          <w:rFonts w:ascii="TimesNewRomanPSMT" w:hAnsi="TimesNewRomanPSMT"/>
          <w:color w:val="000000"/>
        </w:rPr>
        <w:t>M</w:t>
      </w:r>
      <w:r w:rsidR="00D42BC1" w:rsidRPr="005F052F">
        <w:rPr>
          <w:rFonts w:ascii="TimesNewRomanPSMT" w:hAnsi="TimesNewRomanPSMT"/>
          <w:color w:val="000000"/>
        </w:rPr>
        <w:t>nO</w:t>
      </w:r>
      <w:r w:rsidR="00D42BC1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(COOH)</w:t>
      </w:r>
      <w:r w:rsidR="0021782C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="00444316" w:rsidRPr="005F052F">
        <w:rPr>
          <w:rFonts w:ascii="TimesNewRomanPSMT" w:hAnsi="TimesNewRomanPSMT"/>
          <w:color w:val="000000"/>
        </w:rPr>
        <w:t>MnSO</w:t>
      </w:r>
      <w:r w:rsidR="00444316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BB041B" w:rsidRPr="005F052F">
        <w:t>K</w:t>
      </w:r>
      <w:r w:rsidR="00BB041B">
        <w:rPr>
          <w:vertAlign w:val="subscript"/>
          <w:lang w:val="en-US"/>
        </w:rPr>
        <w:t>2</w:t>
      </w:r>
      <w:r w:rsidR="00BB041B" w:rsidRPr="005F052F">
        <w:t>SO</w:t>
      </w:r>
      <w:r w:rsidR="00BB041B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C</w:t>
      </w:r>
      <w:r w:rsidR="00395B22" w:rsidRPr="005F052F">
        <w:t>O</w:t>
      </w:r>
      <w:r w:rsidR="00395B22">
        <w:rPr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30. </w:t>
      </w:r>
      <w:r w:rsidR="00D42BC1" w:rsidRPr="005F052F">
        <w:rPr>
          <w:rFonts w:ascii="TimesNewRomanPSMT" w:hAnsi="TimesNewRomanPSMT"/>
          <w:color w:val="000000"/>
        </w:rPr>
        <w:t>K</w:t>
      </w:r>
      <w:r w:rsidR="00D42BC1">
        <w:rPr>
          <w:rFonts w:ascii="TimesNewRomanPSMT" w:hAnsi="TimesNewRomanPSMT"/>
          <w:color w:val="000000"/>
        </w:rPr>
        <w:t>M</w:t>
      </w:r>
      <w:r w:rsidR="00D42BC1" w:rsidRPr="005F052F">
        <w:rPr>
          <w:rFonts w:ascii="TimesNewRomanPSMT" w:hAnsi="TimesNewRomanPSMT"/>
          <w:color w:val="000000"/>
        </w:rPr>
        <w:t>nO</w:t>
      </w:r>
      <w:r w:rsidR="00D42BC1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KI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="00444316" w:rsidRPr="005F052F">
        <w:rPr>
          <w:rFonts w:ascii="TimesNewRomanPSMT" w:hAnsi="TimesNewRomanPSMT"/>
          <w:color w:val="000000"/>
        </w:rPr>
        <w:t>MnSO</w:t>
      </w:r>
      <w:r w:rsidR="00444316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BB041B" w:rsidRPr="005F052F">
        <w:t>K</w:t>
      </w:r>
      <w:r w:rsidR="00BB041B">
        <w:rPr>
          <w:vertAlign w:val="subscript"/>
          <w:lang w:val="en-US"/>
        </w:rPr>
        <w:t>2</w:t>
      </w:r>
      <w:r w:rsidR="00BB041B" w:rsidRPr="005F052F">
        <w:t>SO</w:t>
      </w:r>
      <w:r w:rsidR="00BB041B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I</w:t>
      </w:r>
      <w:r w:rsidR="00FC03D4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714854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31. </w:t>
      </w:r>
      <w:r w:rsidRPr="005F052F">
        <w:rPr>
          <w:rFonts w:ascii="TimesNewRomanPSMT" w:hAnsi="TimesNewRomanPSMT"/>
          <w:color w:val="000000"/>
        </w:rPr>
        <w:t>FeCuS</w:t>
      </w:r>
      <w:r w:rsidR="00FC03D4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</w:t>
      </w:r>
      <w:r w:rsidR="00395B22" w:rsidRPr="005F052F">
        <w:t>O</w:t>
      </w:r>
      <w:r w:rsidR="00395B22">
        <w:rPr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="00FC03D4">
        <w:rPr>
          <w:rFonts w:ascii="TimesNewRomanPSMT" w:hAnsi="TimesNewRomanPSMT"/>
          <w:color w:val="000000"/>
        </w:rPr>
        <w:t>Fe</w:t>
      </w:r>
      <w:r w:rsidR="00FC03D4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>(S</w:t>
      </w:r>
      <w:r w:rsidR="00AF3DEC" w:rsidRPr="005F052F">
        <w:t>O</w:t>
      </w:r>
      <w:r w:rsidR="00FC03D4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>)</w:t>
      </w:r>
      <w:r w:rsidR="00FC03D4">
        <w:rPr>
          <w:rFonts w:ascii="TimesNewRomanPSMT" w:hAnsi="TimesNewRomanPSMT"/>
          <w:color w:val="000000"/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+ CuO + S</w:t>
      </w:r>
      <w:r w:rsidR="00395B22" w:rsidRPr="005F052F">
        <w:t>O</w:t>
      </w:r>
      <w:r w:rsidR="00395B22">
        <w:rPr>
          <w:vertAlign w:val="subscript"/>
          <w:lang w:val="en-US"/>
        </w:rPr>
        <w:t>2</w:t>
      </w:r>
    </w:p>
    <w:p w:rsidR="00714854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32. </w:t>
      </w:r>
      <w:r w:rsidRPr="005F052F">
        <w:rPr>
          <w:rFonts w:ascii="TimesNewRomanPSMT" w:hAnsi="TimesNewRomanPSMT"/>
          <w:color w:val="000000"/>
        </w:rPr>
        <w:t>Ca</w:t>
      </w:r>
      <w:r w:rsidR="001871F1">
        <w:rPr>
          <w:rFonts w:ascii="TimesNewRomanPSMT" w:hAnsi="TimesNewRomanPSMT"/>
          <w:color w:val="000000"/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>(PO</w:t>
      </w:r>
      <w:r w:rsidR="001871F1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>)</w:t>
      </w:r>
      <w:r w:rsidR="001871F1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Cl</w:t>
      </w:r>
      <w:r w:rsidR="001871F1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C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POCl + CO + Ca</w:t>
      </w:r>
      <w:r w:rsidR="001871F1" w:rsidRPr="005F052F">
        <w:rPr>
          <w:rFonts w:ascii="TimesNewRomanPSMT" w:hAnsi="TimesNewRomanPSMT"/>
          <w:color w:val="000000"/>
        </w:rPr>
        <w:t>Cl</w:t>
      </w:r>
      <w:r w:rsidR="001871F1">
        <w:rPr>
          <w:rFonts w:ascii="TimesNewRomanPSMT" w:hAnsi="TimesNewRomanPSMT"/>
          <w:color w:val="000000"/>
          <w:vertAlign w:val="subscript"/>
          <w:lang w:val="en-US"/>
        </w:rPr>
        <w:t>2</w:t>
      </w:r>
    </w:p>
    <w:p w:rsidR="00714854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>33. C</w:t>
      </w:r>
      <w:r w:rsidRPr="005F052F">
        <w:rPr>
          <w:rFonts w:ascii="TimesNewRomanPSMT" w:hAnsi="TimesNewRomanPSMT"/>
          <w:color w:val="000000"/>
        </w:rPr>
        <w:t>a</w:t>
      </w:r>
      <w:r w:rsidR="001871F1">
        <w:rPr>
          <w:rFonts w:ascii="TimesNewRomanPSMT" w:hAnsi="TimesNewRomanPSMT"/>
          <w:color w:val="000000"/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>(PO</w:t>
      </w:r>
      <w:r w:rsidR="001871F1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>)</w:t>
      </w:r>
      <w:r w:rsidR="001871F1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Si</w:t>
      </w:r>
      <w:r w:rsidR="00395B22" w:rsidRPr="005F052F">
        <w:t>O</w:t>
      </w:r>
      <w:r w:rsidR="00395B22">
        <w:rPr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C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P + CaSi</w:t>
      </w:r>
      <w:r w:rsidR="00AF3DEC" w:rsidRPr="005F052F">
        <w:t>O</w:t>
      </w:r>
      <w:r w:rsidR="00AF3DEC">
        <w:rPr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+ CO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34. </w:t>
      </w:r>
      <w:r w:rsidRPr="005F052F">
        <w:rPr>
          <w:rFonts w:ascii="TimesNewRomanPSMT" w:hAnsi="TimesNewRomanPSMT"/>
          <w:color w:val="000000"/>
        </w:rPr>
        <w:t>N</w:t>
      </w:r>
      <w:r w:rsidR="00395B22" w:rsidRPr="005F052F">
        <w:t>O</w:t>
      </w:r>
      <w:r w:rsidR="00395B22">
        <w:rPr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NaOH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NaN</w:t>
      </w:r>
      <w:r w:rsidR="00AF3DEC" w:rsidRPr="005F052F">
        <w:t>O</w:t>
      </w:r>
      <w:r w:rsidR="00AF3DEC">
        <w:rPr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+ NaN</w:t>
      </w:r>
      <w:r w:rsidR="00395B22" w:rsidRPr="005F052F">
        <w:t>O</w:t>
      </w:r>
      <w:r w:rsidR="00395B22">
        <w:rPr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35. </w:t>
      </w:r>
      <w:r w:rsidRPr="005F052F">
        <w:rPr>
          <w:rFonts w:ascii="TimesNewRomanPSMT" w:hAnsi="TimesNewRomanPSMT"/>
          <w:color w:val="000000"/>
        </w:rPr>
        <w:t>Fe</w:t>
      </w:r>
      <w:r w:rsidR="001871F1" w:rsidRPr="005F052F">
        <w:rPr>
          <w:rFonts w:ascii="TimesNewRomanPSMT" w:hAnsi="TimesNewRomanPSMT"/>
          <w:color w:val="000000"/>
        </w:rPr>
        <w:t>Cl</w:t>
      </w:r>
      <w:r w:rsidR="001871F1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H</w:t>
      </w:r>
      <w:r w:rsidR="00395B22">
        <w:rPr>
          <w:rFonts w:ascii="TimesNewRomanPSMT" w:hAnsi="TimesNewRomanPSMT"/>
          <w:color w:val="000000"/>
          <w:vertAlign w:val="subscript"/>
          <w:lang w:val="en-US"/>
        </w:rPr>
        <w:t>2</w:t>
      </w:r>
      <w:r w:rsidR="00395B22" w:rsidRPr="005F052F">
        <w:t>O</w:t>
      </w:r>
      <w:r w:rsidR="00395B22">
        <w:rPr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HCl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FeCl</w:t>
      </w:r>
      <w:r w:rsidR="001871F1">
        <w:rPr>
          <w:rFonts w:ascii="TimesNewRomanPSMT" w:hAnsi="TimesNewRomanPSMT"/>
          <w:color w:val="000000"/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714854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36. </w:t>
      </w:r>
      <w:r w:rsidRPr="005F052F">
        <w:rPr>
          <w:rFonts w:ascii="TimesNewRomanPSMT" w:hAnsi="TimesNewRomanPSMT"/>
          <w:color w:val="000000"/>
        </w:rPr>
        <w:t>I</w:t>
      </w:r>
      <w:r w:rsidR="00C50EF3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</w:t>
      </w:r>
      <w:r w:rsidRPr="00C50EF3">
        <w:rPr>
          <w:rFonts w:ascii="TimesNewRomanPSMT" w:hAnsi="TimesNewRomanPSMT"/>
          <w:color w:val="000000"/>
        </w:rPr>
        <w:t>Na</w:t>
      </w:r>
      <w:r w:rsidR="00C50EF3">
        <w:rPr>
          <w:rFonts w:ascii="TimesNewRomanPSMT" w:hAnsi="TimesNewRomanPSMT"/>
          <w:color w:val="000000"/>
          <w:vertAlign w:val="subscript"/>
          <w:lang w:val="en-US"/>
        </w:rPr>
        <w:t>2</w:t>
      </w:r>
      <w:r w:rsidR="00C50EF3" w:rsidRPr="00C50EF3">
        <w:rPr>
          <w:rFonts w:ascii="TimesNewRomanPSMT" w:hAnsi="TimesNewRomanPSMT"/>
          <w:color w:val="000000"/>
          <w:lang w:val="en-US"/>
        </w:rPr>
        <w:t>S</w:t>
      </w:r>
      <w:r w:rsidR="00C50EF3">
        <w:rPr>
          <w:rFonts w:ascii="TimesNewRomanPSMT" w:hAnsi="TimesNewRomanPSMT"/>
          <w:color w:val="000000"/>
          <w:vertAlign w:val="subscript"/>
          <w:lang w:val="en-US"/>
        </w:rPr>
        <w:t>2</w:t>
      </w:r>
      <w:r w:rsidR="00AF3DEC" w:rsidRPr="00C50EF3">
        <w:t>O</w:t>
      </w:r>
      <w:r w:rsidR="00C50EF3">
        <w:rPr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Na</w:t>
      </w:r>
      <w:r w:rsidR="00C50EF3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>S</w:t>
      </w:r>
      <w:r w:rsidR="00C50EF3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>O</w:t>
      </w:r>
      <w:r w:rsidR="00C50EF3">
        <w:rPr>
          <w:rFonts w:ascii="TimesNewRomanPSMT" w:hAnsi="TimesNewRomanPSMT"/>
          <w:color w:val="000000"/>
          <w:vertAlign w:val="subscript"/>
          <w:lang w:val="en-US"/>
        </w:rPr>
        <w:t>6</w:t>
      </w:r>
      <w:r w:rsidRPr="005F052F">
        <w:rPr>
          <w:rFonts w:ascii="TimesNewRomanPSMT" w:hAnsi="TimesNewRomanPSMT"/>
          <w:color w:val="000000"/>
        </w:rPr>
        <w:t xml:space="preserve"> + NaI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37. </w:t>
      </w:r>
      <w:r w:rsidRPr="005F052F">
        <w:rPr>
          <w:rFonts w:ascii="TimesNewRomanPSMT" w:hAnsi="TimesNewRomanPSMT"/>
          <w:color w:val="000000"/>
        </w:rPr>
        <w:t>NaBr + NaBr</w:t>
      </w:r>
      <w:r w:rsidR="00AF3DEC" w:rsidRPr="005F052F">
        <w:t>O</w:t>
      </w:r>
      <w:r w:rsidR="00AF3DEC">
        <w:rPr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Br</w:t>
      </w:r>
      <w:r w:rsidR="009B421D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Na</w:t>
      </w:r>
      <w:r w:rsidR="009B421D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>SO</w:t>
      </w:r>
      <w:r w:rsidR="009B421D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38. </w:t>
      </w:r>
      <w:r w:rsidRPr="005F052F">
        <w:rPr>
          <w:rFonts w:ascii="TimesNewRomanPSMT" w:hAnsi="TimesNewRomanPSMT"/>
          <w:color w:val="000000"/>
        </w:rPr>
        <w:t>FeS</w:t>
      </w:r>
      <w:r w:rsidR="00CC25D6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HN</w:t>
      </w:r>
      <w:r w:rsidR="00AF3DEC" w:rsidRPr="005F052F">
        <w:t>O</w:t>
      </w:r>
      <w:r w:rsidR="00AF3DEC">
        <w:rPr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+ HCl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FeCl</w:t>
      </w:r>
      <w:r w:rsidR="00CC25D6">
        <w:rPr>
          <w:rFonts w:ascii="TimesNewRomanPSMT" w:hAnsi="TimesNewRomanPSMT"/>
          <w:color w:val="000000"/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TimesNewRomanPSMT" w:hAnsi="TimesNewRomanPSMT"/>
          <w:color w:val="000000"/>
        </w:rPr>
        <w:t xml:space="preserve">+ NO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lastRenderedPageBreak/>
        <w:t xml:space="preserve">39. </w:t>
      </w:r>
      <w:r w:rsidRPr="005F052F">
        <w:rPr>
          <w:rFonts w:ascii="TimesNewRomanPSMT" w:hAnsi="TimesNewRomanPSMT"/>
          <w:color w:val="000000"/>
        </w:rPr>
        <w:t>CrCl</w:t>
      </w:r>
      <w:r w:rsidR="002E5881">
        <w:rPr>
          <w:rFonts w:ascii="TimesNewRomanPSMT" w:hAnsi="TimesNewRomanPSMT"/>
          <w:color w:val="000000"/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+ Na</w:t>
      </w:r>
      <w:r w:rsidR="008D2DF6">
        <w:rPr>
          <w:rFonts w:ascii="TimesNewRomanPSMT" w:hAnsi="TimesNewRomanPSMT"/>
          <w:color w:val="000000"/>
          <w:vertAlign w:val="subscript"/>
          <w:lang w:val="en-US"/>
        </w:rPr>
        <w:t>2</w:t>
      </w:r>
      <w:r w:rsidR="008D2DF6" w:rsidRPr="005F052F">
        <w:t>O</w:t>
      </w:r>
      <w:r w:rsidR="008D2DF6">
        <w:rPr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NaOH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Na</w:t>
      </w:r>
      <w:r w:rsidR="002E5881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>CrO</w:t>
      </w:r>
      <w:r w:rsidR="002E5881">
        <w:rPr>
          <w:rFonts w:ascii="TimesNewRomanPSMT" w:hAnsi="TimesNewRomanPSMT"/>
          <w:color w:val="000000"/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+ NaCl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3C2B83" w:rsidRPr="005F052F" w:rsidRDefault="00714854" w:rsidP="005F052F">
      <w:pPr>
        <w:rPr>
          <w:rFonts w:ascii="TimesNewRomanPSMT" w:hAnsi="TimesNewRomanPSMT"/>
          <w:color w:val="000000"/>
        </w:rPr>
      </w:pPr>
      <w:r w:rsidRPr="005F052F">
        <w:rPr>
          <w:rFonts w:ascii="TimesNewRomanPSMT" w:hAnsi="TimesNewRomanPSMT"/>
          <w:color w:val="000000"/>
          <w:lang w:val="en-US"/>
        </w:rPr>
        <w:t xml:space="preserve">40. </w:t>
      </w:r>
      <w:r w:rsidRPr="005F052F">
        <w:rPr>
          <w:rFonts w:ascii="TimesNewRomanPSMT" w:hAnsi="TimesNewRomanPSMT"/>
          <w:color w:val="000000"/>
        </w:rPr>
        <w:t>FeS</w:t>
      </w:r>
      <w:r w:rsidR="002E5881">
        <w:rPr>
          <w:rFonts w:ascii="TimesNewRomanPSMT" w:hAnsi="TimesNewRomanPSMT"/>
          <w:color w:val="000000"/>
          <w:vertAlign w:val="subscript"/>
          <w:lang w:val="en-US"/>
        </w:rPr>
        <w:t>2</w:t>
      </w:r>
      <w:r w:rsidRPr="005F052F">
        <w:rPr>
          <w:rFonts w:ascii="TimesNewRomanPSMT" w:hAnsi="TimesNewRomanPSMT"/>
          <w:color w:val="000000"/>
        </w:rPr>
        <w:t xml:space="preserve"> + HN</w:t>
      </w:r>
      <w:r w:rsidR="00AF3DEC" w:rsidRPr="005F052F">
        <w:t>O</w:t>
      </w:r>
      <w:r w:rsidR="00AF3DEC">
        <w:rPr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+ HCl </w:t>
      </w:r>
      <w:r w:rsidRPr="005F052F">
        <w:rPr>
          <w:rFonts w:ascii="SymbolMT" w:hAnsi="SymbolMT"/>
          <w:color w:val="000000"/>
        </w:rPr>
        <w:t xml:space="preserve">→ </w:t>
      </w:r>
      <w:r w:rsidRPr="005F052F">
        <w:rPr>
          <w:rFonts w:ascii="TimesNewRomanPSMT" w:hAnsi="TimesNewRomanPSMT"/>
          <w:color w:val="000000"/>
        </w:rPr>
        <w:t>FeCl</w:t>
      </w:r>
      <w:r w:rsidR="002E5881">
        <w:rPr>
          <w:rFonts w:ascii="TimesNewRomanPSMT" w:hAnsi="TimesNewRomanPSMT"/>
          <w:color w:val="000000"/>
          <w:vertAlign w:val="subscript"/>
          <w:lang w:val="en-US"/>
        </w:rPr>
        <w:t>3</w:t>
      </w:r>
      <w:r w:rsidRPr="005F052F">
        <w:rPr>
          <w:rFonts w:ascii="TimesNewRomanPSMT" w:hAnsi="TimesNewRomanPSMT"/>
          <w:color w:val="000000"/>
        </w:rPr>
        <w:t xml:space="preserve"> +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Pr="005F052F">
        <w:rPr>
          <w:rFonts w:ascii="TimesNewRomanPSMT" w:hAnsi="TimesNewRomanPSMT"/>
          <w:color w:val="000000"/>
        </w:rPr>
        <w:t xml:space="preserve"> </w:t>
      </w:r>
      <w:r w:rsidRPr="005F052F">
        <w:rPr>
          <w:rFonts w:ascii="TimesNewRomanPSMT" w:hAnsi="TimesNewRomanPSMT"/>
          <w:color w:val="000000"/>
        </w:rPr>
        <w:t xml:space="preserve">+ NO + </w:t>
      </w:r>
      <w:r w:rsidR="003C2B83" w:rsidRPr="005F052F">
        <w:t>H</w:t>
      </w:r>
      <w:r w:rsidR="003C2B83" w:rsidRPr="005F052F">
        <w:rPr>
          <w:vertAlign w:val="subscript"/>
          <w:lang w:val="en-US"/>
        </w:rPr>
        <w:t>2</w:t>
      </w:r>
      <w:r w:rsidR="003C2B83" w:rsidRPr="005F052F">
        <w:t>O</w:t>
      </w:r>
    </w:p>
    <w:p w:rsidR="00612421" w:rsidRDefault="00654EBA" w:rsidP="003C2B83">
      <w:pPr>
        <w:rPr>
          <w:rFonts w:cs="Times New Roman"/>
        </w:rPr>
      </w:pPr>
      <w:r w:rsidRPr="00F45447">
        <w:rPr>
          <w:rFonts w:cs="Times New Roman"/>
          <w:b/>
          <w:lang w:val="en-US"/>
        </w:rPr>
        <w:t>Bài 2.</w:t>
      </w:r>
      <w:r w:rsidRPr="00F45447">
        <w:rPr>
          <w:rFonts w:cs="Times New Roman"/>
          <w:lang w:val="en-US"/>
        </w:rPr>
        <w:t xml:space="preserve"> </w:t>
      </w:r>
      <w:r w:rsidRPr="00F45447">
        <w:rPr>
          <w:rFonts w:cs="Times New Roman"/>
        </w:rPr>
        <w:t>Cho 1,12 lít NH</w:t>
      </w:r>
      <w:r w:rsidR="009748BA">
        <w:rPr>
          <w:rFonts w:cs="Times New Roman"/>
          <w:vertAlign w:val="subscript"/>
          <w:lang w:val="en-US"/>
        </w:rPr>
        <w:t>3</w:t>
      </w:r>
      <w:r w:rsidRPr="00F45447">
        <w:rPr>
          <w:rFonts w:cs="Times New Roman"/>
        </w:rPr>
        <w:t xml:space="preserve"> ở đktc tác dụng với 16g CuO nung nóng theo PTHH:</w:t>
      </w:r>
    </w:p>
    <w:p w:rsidR="003C2B83" w:rsidRPr="00F45447" w:rsidRDefault="00654EBA" w:rsidP="003C2B83">
      <w:pPr>
        <w:rPr>
          <w:rFonts w:ascii="TimesNewRomanPSMT" w:hAnsi="TimesNewRomanPSMT"/>
          <w:color w:val="000000"/>
        </w:rPr>
      </w:pPr>
      <w:r w:rsidRPr="00F45447">
        <w:rPr>
          <w:rFonts w:cs="Times New Roman"/>
        </w:rPr>
        <w:t>NH</w:t>
      </w:r>
      <w:r w:rsidR="009748BA">
        <w:rPr>
          <w:rFonts w:cs="Times New Roman"/>
          <w:vertAlign w:val="subscript"/>
          <w:lang w:val="en-US"/>
        </w:rPr>
        <w:t>3</w:t>
      </w:r>
      <w:r w:rsidRPr="00F45447">
        <w:rPr>
          <w:rFonts w:cs="Times New Roman"/>
        </w:rPr>
        <w:t xml:space="preserve"> + CuO → N</w:t>
      </w:r>
      <w:r w:rsidR="009748BA">
        <w:rPr>
          <w:rFonts w:cs="Times New Roman"/>
          <w:vertAlign w:val="subscript"/>
          <w:lang w:val="en-US"/>
        </w:rPr>
        <w:t>2</w:t>
      </w:r>
      <w:r w:rsidRPr="00F45447">
        <w:rPr>
          <w:rFonts w:cs="Times New Roman"/>
        </w:rPr>
        <w:t xml:space="preserve"> + Cu + </w:t>
      </w:r>
      <w:r w:rsidR="003C2B83" w:rsidRPr="00F45447">
        <w:t>H</w:t>
      </w:r>
      <w:r w:rsidR="003C2B83" w:rsidRPr="00F45447">
        <w:rPr>
          <w:vertAlign w:val="subscript"/>
          <w:lang w:val="en-US"/>
        </w:rPr>
        <w:t>2</w:t>
      </w:r>
      <w:r w:rsidR="003C2B83" w:rsidRPr="00F45447">
        <w:t>O</w:t>
      </w:r>
    </w:p>
    <w:p w:rsidR="00654EBA" w:rsidRPr="00F45447" w:rsidRDefault="00654EBA" w:rsidP="00DA5CFE">
      <w:pPr>
        <w:rPr>
          <w:rFonts w:cs="Times New Roman"/>
          <w:lang w:val="en-US"/>
        </w:rPr>
      </w:pPr>
      <w:r w:rsidRPr="00F45447">
        <w:rPr>
          <w:rFonts w:cs="Times New Roman"/>
        </w:rPr>
        <w:t>Sau phản ứng còn một chất rắn X. Tính khối lượng chất rắn X còn lại và thể tích dung dịch HCl 0,5M đủ tác dụng với X</w:t>
      </w:r>
      <w:r w:rsidRPr="00F45447">
        <w:rPr>
          <w:rFonts w:cs="Times New Roman"/>
          <w:lang w:val="en-US"/>
        </w:rPr>
        <w:t>.</w:t>
      </w:r>
    </w:p>
    <w:p w:rsidR="00654EBA" w:rsidRPr="00F45447" w:rsidRDefault="00654EBA" w:rsidP="00DA5CFE">
      <w:pPr>
        <w:rPr>
          <w:rFonts w:cs="Times New Roman"/>
        </w:rPr>
      </w:pPr>
      <w:r w:rsidRPr="00F45447">
        <w:rPr>
          <w:rFonts w:cs="Times New Roman"/>
          <w:b/>
          <w:lang w:val="en-US"/>
        </w:rPr>
        <w:t>Bài 3.</w:t>
      </w:r>
      <w:r w:rsidRPr="00F45447">
        <w:rPr>
          <w:rFonts w:cs="Times New Roman"/>
          <w:lang w:val="en-US"/>
        </w:rPr>
        <w:t xml:space="preserve"> </w:t>
      </w:r>
      <w:r w:rsidRPr="00F45447">
        <w:rPr>
          <w:rFonts w:cs="Times New Roman"/>
        </w:rPr>
        <w:t xml:space="preserve">Hòa tan m gam Al bằng </w:t>
      </w:r>
      <w:r w:rsidR="006007B6" w:rsidRPr="00F45447">
        <w:rPr>
          <w:rFonts w:cs="Times New Roman"/>
        </w:rPr>
        <w:t>dung dịch</w:t>
      </w:r>
      <w:r w:rsidRPr="00F45447">
        <w:rPr>
          <w:rFonts w:cs="Times New Roman"/>
        </w:rPr>
        <w:t xml:space="preserve"> HN</w:t>
      </w:r>
      <w:r w:rsidR="00AF3DEC" w:rsidRPr="00F45447">
        <w:t>O</w:t>
      </w:r>
      <w:r w:rsidR="00AF3DEC" w:rsidRPr="00F45447">
        <w:rPr>
          <w:vertAlign w:val="subscript"/>
          <w:lang w:val="en-US"/>
        </w:rPr>
        <w:t>3</w:t>
      </w:r>
      <w:r w:rsidRPr="00F45447">
        <w:rPr>
          <w:rFonts w:cs="Times New Roman"/>
        </w:rPr>
        <w:t xml:space="preserve"> dư theo </w:t>
      </w:r>
      <w:r w:rsidRPr="00F45447">
        <w:rPr>
          <w:rFonts w:cs="Times New Roman"/>
          <w:lang w:val="en-US"/>
        </w:rPr>
        <w:t>PTHH</w:t>
      </w:r>
      <w:r w:rsidRPr="00F45447">
        <w:rPr>
          <w:rFonts w:cs="Times New Roman"/>
        </w:rPr>
        <w:t>: Al</w:t>
      </w:r>
      <w:r w:rsidR="00AF3DEC" w:rsidRPr="00F45447">
        <w:rPr>
          <w:rFonts w:cs="Times New Roman"/>
          <w:lang w:val="en-US"/>
        </w:rPr>
        <w:t xml:space="preserve"> </w:t>
      </w:r>
      <w:r w:rsidRPr="00F45447">
        <w:rPr>
          <w:rFonts w:cs="Times New Roman"/>
        </w:rPr>
        <w:t>+</w:t>
      </w:r>
      <w:r w:rsidR="00AF3DEC" w:rsidRPr="00F45447">
        <w:rPr>
          <w:rFonts w:cs="Times New Roman"/>
          <w:lang w:val="en-US"/>
        </w:rPr>
        <w:t xml:space="preserve"> </w:t>
      </w:r>
      <w:r w:rsidRPr="00F45447">
        <w:rPr>
          <w:rFonts w:cs="Times New Roman"/>
        </w:rPr>
        <w:t>HN</w:t>
      </w:r>
      <w:r w:rsidR="00AF3DEC" w:rsidRPr="00F45447">
        <w:t>O</w:t>
      </w:r>
      <w:r w:rsidR="00AF3DEC" w:rsidRPr="00F45447">
        <w:rPr>
          <w:vertAlign w:val="subscript"/>
          <w:lang w:val="en-US"/>
        </w:rPr>
        <w:t>3</w:t>
      </w:r>
      <w:r w:rsidR="00AF3DEC" w:rsidRPr="00F45447">
        <w:rPr>
          <w:vertAlign w:val="subscript"/>
          <w:lang w:val="en-US"/>
        </w:rPr>
        <w:t xml:space="preserve"> </w:t>
      </w:r>
      <w:r w:rsidR="00AF3DEC" w:rsidRPr="00F45447">
        <w:rPr>
          <w:rFonts w:cs="Times New Roman"/>
        </w:rPr>
        <w:t>→</w:t>
      </w:r>
      <w:r w:rsidR="00AF3DEC" w:rsidRPr="00F45447">
        <w:rPr>
          <w:rFonts w:cs="Times New Roman"/>
          <w:lang w:val="en-US"/>
        </w:rPr>
        <w:t xml:space="preserve"> </w:t>
      </w:r>
      <w:r w:rsidR="00AF3DEC" w:rsidRPr="00F45447">
        <w:rPr>
          <w:rFonts w:cs="Times New Roman"/>
        </w:rPr>
        <w:t>Al(N</w:t>
      </w:r>
      <w:r w:rsidR="00AF3DEC" w:rsidRPr="00F45447">
        <w:t>O</w:t>
      </w:r>
      <w:r w:rsidR="00AF3DEC" w:rsidRPr="00F45447">
        <w:rPr>
          <w:vertAlign w:val="subscript"/>
          <w:lang w:val="en-US"/>
        </w:rPr>
        <w:t>3</w:t>
      </w:r>
      <w:r w:rsidRPr="00F45447">
        <w:rPr>
          <w:rFonts w:cs="Times New Roman"/>
        </w:rPr>
        <w:t>)</w:t>
      </w:r>
      <w:r w:rsidR="00AF3DEC" w:rsidRPr="00F45447">
        <w:rPr>
          <w:rFonts w:cs="Times New Roman"/>
          <w:vertAlign w:val="subscript"/>
          <w:lang w:val="en-US"/>
        </w:rPr>
        <w:t xml:space="preserve">3 </w:t>
      </w:r>
      <w:r w:rsidRPr="00F45447">
        <w:rPr>
          <w:rFonts w:cs="Times New Roman"/>
        </w:rPr>
        <w:t>+</w:t>
      </w:r>
      <w:r w:rsidR="00AF3DEC" w:rsidRPr="00F45447">
        <w:rPr>
          <w:rFonts w:cs="Times New Roman"/>
          <w:lang w:val="en-US"/>
        </w:rPr>
        <w:t xml:space="preserve"> </w:t>
      </w:r>
      <w:r w:rsidRPr="00F45447">
        <w:rPr>
          <w:rFonts w:cs="Times New Roman"/>
        </w:rPr>
        <w:t>N</w:t>
      </w:r>
      <w:r w:rsidR="00AF3DEC" w:rsidRPr="00F45447">
        <w:rPr>
          <w:rFonts w:cs="Times New Roman"/>
          <w:vertAlign w:val="subscript"/>
          <w:lang w:val="en-US"/>
        </w:rPr>
        <w:t>2</w:t>
      </w:r>
      <w:r w:rsidR="00AF3DEC" w:rsidRPr="00F45447">
        <w:rPr>
          <w:rFonts w:cs="Times New Roman"/>
          <w:lang w:val="en-US"/>
        </w:rPr>
        <w:t xml:space="preserve"> </w:t>
      </w:r>
      <w:r w:rsidRPr="00F45447">
        <w:rPr>
          <w:rFonts w:cs="Times New Roman"/>
        </w:rPr>
        <w:t>+</w:t>
      </w:r>
      <w:r w:rsidR="00AF3DEC" w:rsidRPr="00F45447">
        <w:rPr>
          <w:rFonts w:cs="Times New Roman"/>
          <w:lang w:val="en-US"/>
        </w:rPr>
        <w:t xml:space="preserve"> </w:t>
      </w:r>
      <w:r w:rsidRPr="00F45447">
        <w:rPr>
          <w:rFonts w:cs="Times New Roman"/>
        </w:rPr>
        <w:t>H</w:t>
      </w:r>
      <w:r w:rsidR="00AF3DEC" w:rsidRPr="00F45447">
        <w:rPr>
          <w:rFonts w:cs="Times New Roman"/>
          <w:vertAlign w:val="subscript"/>
          <w:lang w:val="en-US"/>
        </w:rPr>
        <w:t>2</w:t>
      </w:r>
      <w:r w:rsidRPr="00F45447">
        <w:rPr>
          <w:rFonts w:cs="Times New Roman"/>
        </w:rPr>
        <w:t>O , thu được 6,72 lit khí N</w:t>
      </w:r>
      <w:r w:rsidR="00B54C46" w:rsidRPr="00F45447">
        <w:rPr>
          <w:rFonts w:cs="Times New Roman"/>
          <w:vertAlign w:val="subscript"/>
          <w:lang w:val="en-US"/>
        </w:rPr>
        <w:t>2</w:t>
      </w:r>
      <w:r w:rsidRPr="00F45447">
        <w:rPr>
          <w:rFonts w:cs="Times New Roman"/>
        </w:rPr>
        <w:t xml:space="preserve"> (ở đktc) và </w:t>
      </w:r>
      <w:r w:rsidR="006007B6" w:rsidRPr="00F45447">
        <w:rPr>
          <w:rFonts w:cs="Times New Roman"/>
        </w:rPr>
        <w:t>dung dịch</w:t>
      </w:r>
      <w:r w:rsidRPr="00F45447">
        <w:rPr>
          <w:rFonts w:cs="Times New Roman"/>
        </w:rPr>
        <w:t xml:space="preserve"> chứa x gam muố</w:t>
      </w:r>
      <w:r w:rsidR="00DA5CFE" w:rsidRPr="00F45447">
        <w:rPr>
          <w:rFonts w:cs="Times New Roman"/>
        </w:rPr>
        <w:t>i.</w:t>
      </w:r>
      <w:r w:rsidR="00DA5CFE" w:rsidRPr="00F45447">
        <w:rPr>
          <w:rFonts w:cs="Times New Roman"/>
        </w:rPr>
        <w:br/>
        <w:t>a.</w:t>
      </w:r>
      <w:r w:rsidRPr="00F45447">
        <w:rPr>
          <w:rFonts w:cs="Times New Roman"/>
        </w:rPr>
        <w:t xml:space="preserve"> Cân bằng phương trình, viết các quá trình khử, </w:t>
      </w:r>
      <w:r w:rsidR="006007B6" w:rsidRPr="00F45447">
        <w:rPr>
          <w:rFonts w:cs="Times New Roman"/>
        </w:rPr>
        <w:t>oxy</w:t>
      </w:r>
      <w:r w:rsidRPr="00F45447">
        <w:rPr>
          <w:rFonts w:cs="Times New Roman"/>
        </w:rPr>
        <w:t xml:space="preserve"> hóa xảy ra.</w:t>
      </w:r>
      <w:r w:rsidRPr="00F45447">
        <w:rPr>
          <w:rFonts w:cs="Times New Roman"/>
        </w:rPr>
        <w:br/>
      </w:r>
      <w:r w:rsidR="00DA5CFE" w:rsidRPr="00F45447">
        <w:rPr>
          <w:rFonts w:cs="Times New Roman"/>
        </w:rPr>
        <w:t>b.</w:t>
      </w:r>
      <w:r w:rsidRPr="00F45447">
        <w:rPr>
          <w:rFonts w:cs="Times New Roman"/>
        </w:rPr>
        <w:t xml:space="preserve"> Tính giá trị củ</w:t>
      </w:r>
      <w:r w:rsidR="00DA5CFE" w:rsidRPr="00F45447">
        <w:rPr>
          <w:rFonts w:cs="Times New Roman"/>
        </w:rPr>
        <w:t>a m và x.</w:t>
      </w:r>
      <w:r w:rsidR="00DA5CFE" w:rsidRPr="00F45447">
        <w:rPr>
          <w:rFonts w:cs="Times New Roman"/>
        </w:rPr>
        <w:br/>
        <w:t>c.</w:t>
      </w:r>
      <w:r w:rsidRPr="00F45447">
        <w:rPr>
          <w:rFonts w:cs="Times New Roman"/>
        </w:rPr>
        <w:t xml:space="preserve"> Tính thể tích </w:t>
      </w:r>
      <w:r w:rsidR="006007B6" w:rsidRPr="00F45447">
        <w:rPr>
          <w:rFonts w:cs="Times New Roman"/>
        </w:rPr>
        <w:t>dung dịch</w:t>
      </w:r>
      <w:r w:rsidRPr="00F45447">
        <w:rPr>
          <w:rFonts w:cs="Times New Roman"/>
        </w:rPr>
        <w:t xml:space="preserve">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Pr="00F45447">
        <w:rPr>
          <w:rFonts w:cs="Times New Roman"/>
        </w:rPr>
        <w:t xml:space="preserve"> 6,35% (d=1,03 g/ml) cần dùng. Biết người ta lấy dư 20% so với lượng cần phản ứng.</w:t>
      </w:r>
    </w:p>
    <w:p w:rsidR="00654EBA" w:rsidRPr="00F45447" w:rsidRDefault="00654EBA" w:rsidP="00DA5CFE">
      <w:pPr>
        <w:rPr>
          <w:rFonts w:cs="Times New Roman"/>
        </w:rPr>
      </w:pPr>
      <w:r w:rsidRPr="00F45447">
        <w:rPr>
          <w:rFonts w:cs="Times New Roman"/>
          <w:b/>
        </w:rPr>
        <w:t>Bài 4.</w:t>
      </w:r>
      <w:r w:rsidRPr="00F45447">
        <w:rPr>
          <w:rFonts w:cs="Times New Roman"/>
          <w:lang w:val="en-US"/>
        </w:rPr>
        <w:t xml:space="preserve"> </w:t>
      </w:r>
      <w:r w:rsidRPr="00F45447">
        <w:rPr>
          <w:rFonts w:cs="Times New Roman"/>
        </w:rPr>
        <w:t>Cho 19,5 gam một kim loại M hóa trị n tan hết trong dung dịch HNO</w:t>
      </w:r>
      <w:r w:rsidR="00E41CD8" w:rsidRPr="00F45447">
        <w:rPr>
          <w:rFonts w:cs="Times New Roman"/>
          <w:vertAlign w:val="subscript"/>
          <w:lang w:val="en-US"/>
        </w:rPr>
        <w:t>3</w:t>
      </w:r>
      <w:r w:rsidRPr="00F45447">
        <w:rPr>
          <w:rFonts w:cs="Times New Roman"/>
        </w:rPr>
        <w:t xml:space="preserve"> thu được 4,48 lít khí NO (ở đktc), muối nitrat và nướ</w:t>
      </w:r>
      <w:r w:rsidR="00DA5CFE" w:rsidRPr="00F45447">
        <w:rPr>
          <w:rFonts w:cs="Times New Roman"/>
        </w:rPr>
        <w:t>c.</w:t>
      </w:r>
      <w:r w:rsidR="00DA5CFE" w:rsidRPr="00F45447">
        <w:rPr>
          <w:rFonts w:cs="Times New Roman"/>
        </w:rPr>
        <w:br/>
        <w:t>a.</w:t>
      </w:r>
      <w:r w:rsidRPr="00F45447">
        <w:rPr>
          <w:rFonts w:cs="Times New Roman"/>
        </w:rPr>
        <w:t xml:space="preserve"> Viết PTHH phản ứng và các quá trình khử, </w:t>
      </w:r>
      <w:r w:rsidR="006007B6" w:rsidRPr="00F45447">
        <w:rPr>
          <w:rFonts w:cs="Times New Roman"/>
        </w:rPr>
        <w:t>oxy</w:t>
      </w:r>
      <w:r w:rsidRPr="00F45447">
        <w:rPr>
          <w:rFonts w:cs="Times New Roman"/>
        </w:rPr>
        <w:t xml:space="preserve"> hóa xả</w:t>
      </w:r>
      <w:r w:rsidR="00DA5CFE" w:rsidRPr="00F45447">
        <w:rPr>
          <w:rFonts w:cs="Times New Roman"/>
        </w:rPr>
        <w:t>y ra.</w:t>
      </w:r>
      <w:r w:rsidR="00DA5CFE" w:rsidRPr="00F45447">
        <w:rPr>
          <w:rFonts w:cs="Times New Roman"/>
        </w:rPr>
        <w:br/>
        <w:t>b.</w:t>
      </w:r>
      <w:r w:rsidRPr="00F45447">
        <w:rPr>
          <w:rFonts w:cs="Times New Roman"/>
        </w:rPr>
        <w:t xml:space="preserve"> Xác định tên kim loại M.</w:t>
      </w:r>
      <w:r w:rsidRPr="00F45447">
        <w:rPr>
          <w:rFonts w:cs="Times New Roman"/>
        </w:rPr>
        <w:br/>
      </w:r>
      <w:r w:rsidRPr="00F45447">
        <w:rPr>
          <w:rFonts w:cs="Times New Roman"/>
          <w:b/>
          <w:lang w:val="en-US"/>
        </w:rPr>
        <w:t>Bài 5.</w:t>
      </w:r>
      <w:r w:rsidRPr="00F45447">
        <w:rPr>
          <w:rFonts w:cs="Times New Roman"/>
          <w:lang w:val="en-US"/>
        </w:rPr>
        <w:t xml:space="preserve"> </w:t>
      </w:r>
      <w:r w:rsidRPr="00F45447">
        <w:rPr>
          <w:rFonts w:cs="Times New Roman"/>
        </w:rPr>
        <w:t xml:space="preserve">Hòa tan m gam Cu bằng </w:t>
      </w:r>
      <w:r w:rsidR="006007B6" w:rsidRPr="00F45447">
        <w:rPr>
          <w:rFonts w:cs="Times New Roman"/>
        </w:rPr>
        <w:t>dung dịch</w:t>
      </w:r>
      <w:r w:rsidRPr="00F45447">
        <w:rPr>
          <w:rFonts w:cs="Times New Roman"/>
        </w:rPr>
        <w:t xml:space="preserve">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Pr="00F45447">
        <w:rPr>
          <w:rFonts w:cs="Times New Roman"/>
        </w:rPr>
        <w:t xml:space="preserve"> 0,</w:t>
      </w:r>
      <w:r w:rsidR="009748BA">
        <w:rPr>
          <w:rFonts w:cs="Times New Roman"/>
        </w:rPr>
        <w:t>5M (v</w:t>
      </w:r>
      <w:r w:rsidRPr="00F45447">
        <w:rPr>
          <w:rFonts w:cs="Times New Roman"/>
        </w:rPr>
        <w:t>ừ</w:t>
      </w:r>
      <w:r w:rsidR="009748BA">
        <w:rPr>
          <w:rFonts w:cs="Times New Roman"/>
        </w:rPr>
        <w:t>a đ</w:t>
      </w:r>
      <w:r w:rsidRPr="00F45447">
        <w:rPr>
          <w:rFonts w:cs="Times New Roman"/>
        </w:rPr>
        <w:t>ủ) thu được 0,03 mol NO và 0,02 mol N</w:t>
      </w:r>
      <w:r w:rsidR="0046300F" w:rsidRPr="00F45447">
        <w:t>O</w:t>
      </w:r>
      <w:r w:rsidR="0046300F" w:rsidRPr="00F45447">
        <w:rPr>
          <w:vertAlign w:val="subscript"/>
          <w:lang w:val="en-US"/>
        </w:rPr>
        <w:t>2</w:t>
      </w:r>
      <w:r w:rsidRPr="00F45447">
        <w:rPr>
          <w:rFonts w:cs="Times New Roman"/>
        </w:rPr>
        <w:t xml:space="preserve"> </w:t>
      </w:r>
      <w:r w:rsidR="00DA5CFE" w:rsidRPr="00F45447">
        <w:rPr>
          <w:rFonts w:cs="Times New Roman"/>
        </w:rPr>
        <w:t xml:space="preserve">và </w:t>
      </w:r>
      <w:r w:rsidR="006007B6" w:rsidRPr="00F45447">
        <w:rPr>
          <w:rFonts w:cs="Times New Roman"/>
        </w:rPr>
        <w:t>dung dịch</w:t>
      </w:r>
      <w:r w:rsidR="00DA5CFE" w:rsidRPr="00F45447">
        <w:rPr>
          <w:rFonts w:cs="Times New Roman"/>
        </w:rPr>
        <w:t xml:space="preserve"> ch</w:t>
      </w:r>
      <w:r w:rsidRPr="00F45447">
        <w:rPr>
          <w:rFonts w:cs="Times New Roman"/>
        </w:rPr>
        <w:t>ứa x gam muố</w:t>
      </w:r>
      <w:r w:rsidR="00DA5CFE" w:rsidRPr="00F45447">
        <w:rPr>
          <w:rFonts w:cs="Times New Roman"/>
        </w:rPr>
        <w:t>i.</w:t>
      </w:r>
      <w:r w:rsidR="00DA5CFE" w:rsidRPr="00F45447">
        <w:rPr>
          <w:rFonts w:cs="Times New Roman"/>
        </w:rPr>
        <w:br/>
        <w:t>a.</w:t>
      </w:r>
      <w:r w:rsidRPr="00F45447">
        <w:rPr>
          <w:rFonts w:cs="Times New Roman"/>
        </w:rPr>
        <w:t xml:space="preserve"> Viết PTHH và các quá trình khử , </w:t>
      </w:r>
      <w:r w:rsidR="006007B6" w:rsidRPr="00F45447">
        <w:rPr>
          <w:rFonts w:cs="Times New Roman"/>
        </w:rPr>
        <w:t>oxy</w:t>
      </w:r>
      <w:r w:rsidRPr="00F45447">
        <w:rPr>
          <w:rFonts w:cs="Times New Roman"/>
        </w:rPr>
        <w:t xml:space="preserve"> hóa xả</w:t>
      </w:r>
      <w:r w:rsidR="00DA5CFE" w:rsidRPr="00F45447">
        <w:rPr>
          <w:rFonts w:cs="Times New Roman"/>
        </w:rPr>
        <w:t>y ra.</w:t>
      </w:r>
      <w:r w:rsidR="00DA5CFE" w:rsidRPr="00F45447">
        <w:rPr>
          <w:rFonts w:cs="Times New Roman"/>
        </w:rPr>
        <w:br/>
        <w:t>b.</w:t>
      </w:r>
      <w:r w:rsidRPr="00F45447">
        <w:rPr>
          <w:rFonts w:cs="Times New Roman"/>
        </w:rPr>
        <w:t xml:space="preserve"> Tính giá trị củ</w:t>
      </w:r>
      <w:r w:rsidR="00DA5CFE" w:rsidRPr="00F45447">
        <w:rPr>
          <w:rFonts w:cs="Times New Roman"/>
        </w:rPr>
        <w:t>a m và x.</w:t>
      </w:r>
      <w:r w:rsidR="00DA5CFE" w:rsidRPr="00F45447">
        <w:rPr>
          <w:rFonts w:cs="Times New Roman"/>
        </w:rPr>
        <w:br/>
        <w:t>c.</w:t>
      </w:r>
      <w:r w:rsidRPr="00F45447">
        <w:rPr>
          <w:rFonts w:cs="Times New Roman"/>
        </w:rPr>
        <w:t xml:space="preserve"> Tính thể tích </w:t>
      </w:r>
      <w:r w:rsidR="006007B6" w:rsidRPr="00F45447">
        <w:rPr>
          <w:rFonts w:cs="Times New Roman"/>
        </w:rPr>
        <w:t>dung dịch</w:t>
      </w:r>
      <w:r w:rsidRPr="00F45447">
        <w:rPr>
          <w:rFonts w:cs="Times New Roman"/>
        </w:rPr>
        <w:t xml:space="preserve">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Pr="00F45447">
        <w:rPr>
          <w:rFonts w:cs="Times New Roman"/>
        </w:rPr>
        <w:t xml:space="preserve"> 0,5M cần dùng.</w:t>
      </w:r>
    </w:p>
    <w:p w:rsidR="00654EBA" w:rsidRPr="00F45447" w:rsidRDefault="00654EBA" w:rsidP="00DA5CFE">
      <w:pPr>
        <w:rPr>
          <w:rFonts w:cs="Times New Roman"/>
          <w:lang w:val="en-US"/>
        </w:rPr>
      </w:pPr>
      <w:r w:rsidRPr="00F45447">
        <w:rPr>
          <w:rFonts w:cs="Times New Roman"/>
          <w:b/>
          <w:lang w:val="en-US"/>
        </w:rPr>
        <w:t>Bài 6.</w:t>
      </w:r>
      <w:r w:rsidRPr="00F45447">
        <w:rPr>
          <w:rFonts w:cs="Times New Roman"/>
          <w:lang w:val="en-US"/>
        </w:rPr>
        <w:t xml:space="preserve"> </w:t>
      </w:r>
      <w:r w:rsidRPr="00F45447">
        <w:rPr>
          <w:rFonts w:cs="Times New Roman"/>
        </w:rPr>
        <w:t xml:space="preserve">Cho 0,1 mol Zn và 0,2 mol Ag tác dụng hoàn toàn với dung dịch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Pr="00F45447">
        <w:rPr>
          <w:rFonts w:cs="Times New Roman"/>
        </w:rPr>
        <w:t xml:space="preserve"> dư tạo ra Zn(NO</w:t>
      </w:r>
      <w:r w:rsidR="005F674B">
        <w:rPr>
          <w:rFonts w:cs="Times New Roman"/>
          <w:vertAlign w:val="subscript"/>
          <w:lang w:val="en-US"/>
        </w:rPr>
        <w:t>3</w:t>
      </w:r>
      <w:r w:rsidRPr="00F45447">
        <w:rPr>
          <w:rFonts w:cs="Times New Roman"/>
        </w:rPr>
        <w:t>)</w:t>
      </w:r>
      <w:r w:rsidR="005F674B">
        <w:rPr>
          <w:rFonts w:cs="Times New Roman"/>
          <w:vertAlign w:val="subscript"/>
          <w:lang w:val="en-US"/>
        </w:rPr>
        <w:t>2</w:t>
      </w:r>
      <w:r w:rsidRPr="00F45447">
        <w:rPr>
          <w:rFonts w:cs="Times New Roman"/>
        </w:rPr>
        <w:t>, AgNO</w:t>
      </w:r>
      <w:r w:rsidR="005F674B">
        <w:rPr>
          <w:rFonts w:cs="Times New Roman"/>
          <w:vertAlign w:val="subscript"/>
          <w:lang w:val="en-US"/>
        </w:rPr>
        <w:t>3</w:t>
      </w:r>
      <w:r w:rsidRPr="00F45447">
        <w:rPr>
          <w:rFonts w:cs="Times New Roman"/>
        </w:rPr>
        <w:t xml:space="preserve">, </w:t>
      </w:r>
      <w:r w:rsidR="00FF18FB" w:rsidRPr="005F052F">
        <w:t>H</w:t>
      </w:r>
      <w:r w:rsidR="00FF18FB" w:rsidRPr="005F052F">
        <w:rPr>
          <w:vertAlign w:val="subscript"/>
          <w:lang w:val="en-US"/>
        </w:rPr>
        <w:t>2</w:t>
      </w:r>
      <w:r w:rsidR="00FF18FB" w:rsidRPr="005F052F">
        <w:t>O</w:t>
      </w:r>
      <w:r w:rsidR="0046300F" w:rsidRPr="00F45447">
        <w:rPr>
          <w:rFonts w:cs="Times New Roman"/>
        </w:rPr>
        <w:t xml:space="preserve"> và V lít khí NO</w:t>
      </w:r>
      <w:r w:rsidR="0046300F" w:rsidRPr="00F45447">
        <w:rPr>
          <w:rFonts w:cs="Times New Roman"/>
          <w:vertAlign w:val="subscript"/>
          <w:lang w:val="en-US"/>
        </w:rPr>
        <w:t>2</w:t>
      </w:r>
      <w:r w:rsidRPr="00F45447">
        <w:rPr>
          <w:rFonts w:cs="Times New Roman"/>
        </w:rPr>
        <w:t xml:space="preserve"> </w:t>
      </w:r>
      <w:r w:rsidR="00DA5CFE" w:rsidRPr="00F45447">
        <w:rPr>
          <w:rFonts w:cs="Times New Roman"/>
        </w:rPr>
        <w:t>(đktc).</w:t>
      </w:r>
      <w:r w:rsidR="00DA5CFE" w:rsidRPr="00F45447">
        <w:rPr>
          <w:rFonts w:cs="Times New Roman"/>
        </w:rPr>
        <w:br/>
        <w:t>a.</w:t>
      </w:r>
      <w:r w:rsidRPr="00F45447">
        <w:rPr>
          <w:rFonts w:cs="Times New Roman"/>
        </w:rPr>
        <w:t xml:space="preserve"> Xác định giá trị củ</w:t>
      </w:r>
      <w:r w:rsidR="00DA5CFE" w:rsidRPr="00F45447">
        <w:rPr>
          <w:rFonts w:cs="Times New Roman"/>
        </w:rPr>
        <w:t>a V.</w:t>
      </w:r>
      <w:r w:rsidR="00DA5CFE" w:rsidRPr="00F45447">
        <w:rPr>
          <w:rFonts w:cs="Times New Roman"/>
        </w:rPr>
        <w:br/>
        <w:t>b.</w:t>
      </w:r>
      <w:r w:rsidRPr="00F45447">
        <w:rPr>
          <w:rFonts w:cs="Times New Roman"/>
        </w:rPr>
        <w:t xml:space="preserve"> Tính khối lượng dung dịch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Pr="00F45447">
        <w:rPr>
          <w:rFonts w:cs="Times New Roman"/>
        </w:rPr>
        <w:t xml:space="preserve"> </w:t>
      </w:r>
      <w:r w:rsidR="00612421">
        <w:rPr>
          <w:rFonts w:cs="Times New Roman"/>
        </w:rPr>
        <w:t>12,7</w:t>
      </w:r>
      <w:r w:rsidRPr="00F45447">
        <w:rPr>
          <w:rFonts w:cs="Times New Roman"/>
        </w:rPr>
        <w:t>% cần dùng. Biết hiệu suất phản ứ</w:t>
      </w:r>
      <w:r w:rsidR="00612421">
        <w:rPr>
          <w:rFonts w:cs="Times New Roman"/>
        </w:rPr>
        <w:t>ng là 95</w:t>
      </w:r>
      <w:bookmarkStart w:id="0" w:name="_GoBack"/>
      <w:bookmarkEnd w:id="0"/>
      <w:r w:rsidRPr="00F45447">
        <w:rPr>
          <w:rFonts w:cs="Times New Roman"/>
        </w:rPr>
        <w:t>%.</w:t>
      </w:r>
    </w:p>
    <w:p w:rsidR="00714854" w:rsidRPr="00F45447" w:rsidRDefault="00DA5CFE" w:rsidP="00DA5CFE">
      <w:pPr>
        <w:rPr>
          <w:rFonts w:cs="Times New Roman"/>
          <w:lang w:val="en-US"/>
        </w:rPr>
      </w:pPr>
      <w:r w:rsidRPr="00F45447">
        <w:rPr>
          <w:rFonts w:cs="Times New Roman"/>
          <w:b/>
        </w:rPr>
        <w:t>Bài 7</w:t>
      </w:r>
      <w:r w:rsidR="00BA3224" w:rsidRPr="00F45447">
        <w:rPr>
          <w:rFonts w:cs="Times New Roman"/>
          <w:b/>
        </w:rPr>
        <w:t>.</w:t>
      </w:r>
      <w:r w:rsidR="00BA3224" w:rsidRPr="00F45447">
        <w:rPr>
          <w:rFonts w:cs="Times New Roman"/>
        </w:rPr>
        <w:t xml:space="preserve"> Cho 19,2 g Cu tác dụng hết với dung dịch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="00BA3224" w:rsidRPr="00F45447">
        <w:rPr>
          <w:rFonts w:cs="Times New Roman"/>
        </w:rPr>
        <w:t xml:space="preserve">. Tất cả lượng khí NO sinh ra đem </w:t>
      </w:r>
      <w:r w:rsidR="006007B6" w:rsidRPr="00F45447">
        <w:rPr>
          <w:rFonts w:cs="Times New Roman"/>
        </w:rPr>
        <w:t>oxy</w:t>
      </w:r>
      <w:r w:rsidR="00C76F69" w:rsidRPr="00F45447">
        <w:rPr>
          <w:rFonts w:cs="Times New Roman"/>
        </w:rPr>
        <w:t xml:space="preserve"> hóa thành</w:t>
      </w:r>
      <w:r w:rsidR="00C76F69" w:rsidRPr="00F45447">
        <w:rPr>
          <w:rFonts w:cs="Times New Roman"/>
        </w:rPr>
        <w:br/>
        <w:t>N</w:t>
      </w:r>
      <w:r w:rsidR="00C76F69" w:rsidRPr="00F45447">
        <w:t>O</w:t>
      </w:r>
      <w:r w:rsidR="00C76F69" w:rsidRPr="00F45447">
        <w:rPr>
          <w:vertAlign w:val="subscript"/>
          <w:lang w:val="en-US"/>
        </w:rPr>
        <w:t>2</w:t>
      </w:r>
      <w:r w:rsidR="00BA3224" w:rsidRPr="00F45447">
        <w:rPr>
          <w:rFonts w:cs="Times New Roman"/>
        </w:rPr>
        <w:t xml:space="preserve"> rồi sục vào nước cùng với dòng khí </w:t>
      </w:r>
      <w:r w:rsidR="006007B6" w:rsidRPr="00F45447">
        <w:rPr>
          <w:rFonts w:cs="Times New Roman"/>
        </w:rPr>
        <w:t>oxy</w:t>
      </w:r>
      <w:r w:rsidR="00BA3224" w:rsidRPr="00F45447">
        <w:rPr>
          <w:rFonts w:cs="Times New Roman"/>
        </w:rPr>
        <w:t xml:space="preserve"> để chuyển hết thành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="00BA3224" w:rsidRPr="00F45447">
        <w:rPr>
          <w:rFonts w:cs="Times New Roman"/>
        </w:rPr>
        <w:t xml:space="preserve">. Tính thể tích </w:t>
      </w:r>
      <w:r w:rsidR="006007B6" w:rsidRPr="00F45447">
        <w:rPr>
          <w:rFonts w:cs="Times New Roman"/>
        </w:rPr>
        <w:t>oxy</w:t>
      </w:r>
      <w:r w:rsidR="00BA3224" w:rsidRPr="00F45447">
        <w:rPr>
          <w:rFonts w:cs="Times New Roman"/>
        </w:rPr>
        <w:t xml:space="preserve"> (đktc) đã tham</w:t>
      </w:r>
      <w:r w:rsidR="00BA3224" w:rsidRPr="00F45447">
        <w:rPr>
          <w:rFonts w:cs="Times New Roman"/>
        </w:rPr>
        <w:br/>
        <w:t>gia vào quá trình trên.</w:t>
      </w:r>
      <w:r w:rsidR="00BA3224" w:rsidRPr="00F45447">
        <w:rPr>
          <w:rFonts w:cs="Times New Roman"/>
        </w:rPr>
        <w:br/>
      </w:r>
      <w:r w:rsidRPr="00F45447">
        <w:rPr>
          <w:rFonts w:cs="Times New Roman"/>
          <w:b/>
        </w:rPr>
        <w:t>Bài 8</w:t>
      </w:r>
      <w:r w:rsidR="00DB20D9" w:rsidRPr="00F45447">
        <w:rPr>
          <w:rFonts w:cs="Times New Roman"/>
          <w:b/>
        </w:rPr>
        <w:t>.</w:t>
      </w:r>
      <w:r w:rsidR="00BA3224" w:rsidRPr="00F45447">
        <w:rPr>
          <w:rFonts w:cs="Times New Roman"/>
        </w:rPr>
        <w:t xml:space="preserve"> Cho a g hỗn hợp A gồm FeO, CuO, Fe</w:t>
      </w:r>
      <w:r w:rsidR="005F674B">
        <w:rPr>
          <w:rFonts w:cs="Times New Roman"/>
          <w:vertAlign w:val="subscript"/>
          <w:lang w:val="en-US"/>
        </w:rPr>
        <w:t>3</w:t>
      </w:r>
      <w:r w:rsidR="00BA3224" w:rsidRPr="00F45447">
        <w:rPr>
          <w:rFonts w:cs="Times New Roman"/>
        </w:rPr>
        <w:t>O</w:t>
      </w:r>
      <w:r w:rsidR="005F674B">
        <w:rPr>
          <w:rFonts w:cs="Times New Roman"/>
          <w:vertAlign w:val="subscript"/>
          <w:lang w:val="en-US"/>
        </w:rPr>
        <w:t>4</w:t>
      </w:r>
      <w:r w:rsidR="00BA3224" w:rsidRPr="00F45447">
        <w:rPr>
          <w:rFonts w:cs="Times New Roman"/>
        </w:rPr>
        <w:t xml:space="preserve"> (có số mol bằng nhau) tác dụng vừa đủ với 250ml dung</w:t>
      </w:r>
      <w:r w:rsidR="00BA3224" w:rsidRPr="00F45447">
        <w:rPr>
          <w:rFonts w:cs="Times New Roman"/>
        </w:rPr>
        <w:br/>
        <w:t xml:space="preserve">dịch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="00BA3224" w:rsidRPr="00F45447">
        <w:rPr>
          <w:rFonts w:cs="Times New Roman"/>
        </w:rPr>
        <w:t xml:space="preserve"> thu được dung dịch B và 3,136 lit hỗn hợ</w:t>
      </w:r>
      <w:r w:rsidR="00904081" w:rsidRPr="00F45447">
        <w:rPr>
          <w:rFonts w:cs="Times New Roman"/>
        </w:rPr>
        <w:t>p N</w:t>
      </w:r>
      <w:r w:rsidR="00904081" w:rsidRPr="00F45447">
        <w:t>O</w:t>
      </w:r>
      <w:r w:rsidR="00904081" w:rsidRPr="00F45447">
        <w:rPr>
          <w:vertAlign w:val="subscript"/>
          <w:lang w:val="en-US"/>
        </w:rPr>
        <w:t>2</w:t>
      </w:r>
      <w:r w:rsidR="00BA3224" w:rsidRPr="00F45447">
        <w:rPr>
          <w:rFonts w:cs="Times New Roman"/>
        </w:rPr>
        <w:t xml:space="preserve"> và NO có tỉ khối so với hiđro là 20,143. Tính a và C</w:t>
      </w:r>
      <w:r w:rsidR="00836639">
        <w:rPr>
          <w:rFonts w:cs="Times New Roman"/>
          <w:vertAlign w:val="subscript"/>
          <w:lang w:val="en-US"/>
        </w:rPr>
        <w:t>M</w:t>
      </w:r>
      <w:r w:rsidR="00BA3224" w:rsidRPr="00F45447">
        <w:rPr>
          <w:rFonts w:cs="Times New Roman"/>
        </w:rPr>
        <w:t xml:space="preserve"> của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="00BA3224" w:rsidRPr="00F45447">
        <w:rPr>
          <w:rFonts w:cs="Times New Roman"/>
        </w:rPr>
        <w:t>.</w:t>
      </w:r>
      <w:r w:rsidR="00BA3224" w:rsidRPr="00F45447">
        <w:rPr>
          <w:rFonts w:cs="Times New Roman"/>
        </w:rPr>
        <w:br/>
      </w:r>
      <w:r w:rsidRPr="00F45447">
        <w:rPr>
          <w:rFonts w:cs="Times New Roman"/>
          <w:b/>
        </w:rPr>
        <w:t>Bài 9</w:t>
      </w:r>
      <w:r w:rsidR="00DB20D9" w:rsidRPr="00F45447">
        <w:rPr>
          <w:rFonts w:cs="Times New Roman"/>
          <w:b/>
        </w:rPr>
        <w:t>.</w:t>
      </w:r>
      <w:r w:rsidR="00BA3224" w:rsidRPr="00F45447">
        <w:rPr>
          <w:rFonts w:cs="Times New Roman"/>
        </w:rPr>
        <w:t xml:space="preserve"> Để m g phoi bào sắt (A) ngoài không khí sau một thời gian biến thành hỗn hợp (B) có khối lượng 30g gồm Fe và các </w:t>
      </w:r>
      <w:r w:rsidR="006007B6" w:rsidRPr="00F45447">
        <w:rPr>
          <w:rFonts w:cs="Times New Roman"/>
        </w:rPr>
        <w:t>oxy</w:t>
      </w:r>
      <w:r w:rsidR="00BA3224" w:rsidRPr="00F45447">
        <w:rPr>
          <w:rFonts w:cs="Times New Roman"/>
        </w:rPr>
        <w:t>t FeO, Fe</w:t>
      </w:r>
      <w:r w:rsidR="00CD24F4">
        <w:rPr>
          <w:rFonts w:cs="Times New Roman"/>
          <w:vertAlign w:val="subscript"/>
          <w:lang w:val="en-US"/>
        </w:rPr>
        <w:t>3</w:t>
      </w:r>
      <w:r w:rsidR="00BA3224" w:rsidRPr="00F45447">
        <w:rPr>
          <w:rFonts w:cs="Times New Roman"/>
        </w:rPr>
        <w:t>O</w:t>
      </w:r>
      <w:r w:rsidR="00CD24F4">
        <w:rPr>
          <w:rFonts w:cs="Times New Roman"/>
          <w:vertAlign w:val="subscript"/>
          <w:lang w:val="en-US"/>
        </w:rPr>
        <w:t>4</w:t>
      </w:r>
      <w:r w:rsidR="00BA3224" w:rsidRPr="00F45447">
        <w:rPr>
          <w:rFonts w:cs="Times New Roman"/>
        </w:rPr>
        <w:t>, Fe</w:t>
      </w:r>
      <w:r w:rsidR="00CD24F4">
        <w:rPr>
          <w:rFonts w:cs="Times New Roman"/>
          <w:vertAlign w:val="subscript"/>
          <w:lang w:val="en-US"/>
        </w:rPr>
        <w:t>2</w:t>
      </w:r>
      <w:r w:rsidR="00BA3224" w:rsidRPr="00F45447">
        <w:rPr>
          <w:rFonts w:cs="Times New Roman"/>
        </w:rPr>
        <w:t>O</w:t>
      </w:r>
      <w:r w:rsidR="00CD24F4">
        <w:rPr>
          <w:rFonts w:cs="Times New Roman"/>
          <w:vertAlign w:val="subscript"/>
          <w:lang w:val="en-US"/>
        </w:rPr>
        <w:t>3</w:t>
      </w:r>
      <w:r w:rsidR="00BA3224" w:rsidRPr="00F45447">
        <w:rPr>
          <w:rFonts w:cs="Times New Roman"/>
        </w:rPr>
        <w:t>. Cho B tác dụng hoàn toàn với axit nitric thấy giải phóng ra 5,6 lit khí NO duy nhất (đktc). Tính m?</w:t>
      </w:r>
      <w:r w:rsidR="00BA3224" w:rsidRPr="00F45447">
        <w:rPr>
          <w:rFonts w:cs="Times New Roman"/>
        </w:rPr>
        <w:br/>
      </w:r>
      <w:r w:rsidRPr="00F45447">
        <w:rPr>
          <w:rFonts w:cs="Times New Roman"/>
          <w:b/>
        </w:rPr>
        <w:t>Bài 10</w:t>
      </w:r>
      <w:r w:rsidR="00DB20D9" w:rsidRPr="00F45447">
        <w:rPr>
          <w:rFonts w:cs="Times New Roman"/>
          <w:b/>
        </w:rPr>
        <w:t>.</w:t>
      </w:r>
      <w:r w:rsidR="00BA3224" w:rsidRPr="00F45447">
        <w:rPr>
          <w:rFonts w:cs="Times New Roman"/>
        </w:rPr>
        <w:t xml:space="preserve"> Hòa tan hết 4,431g hỗn hợp Al và Mg trong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="00BA3224" w:rsidRPr="00F45447">
        <w:rPr>
          <w:rFonts w:cs="Times New Roman"/>
        </w:rPr>
        <w:t xml:space="preserve"> loãng thu được dung dịch A và 1,568lit (đktc)</w:t>
      </w:r>
      <w:r w:rsidR="00BA3224" w:rsidRPr="00F45447">
        <w:rPr>
          <w:rFonts w:cs="Times New Roman"/>
        </w:rPr>
        <w:br/>
        <w:t>hỗn hợp hai khí (đều không màu) có khối lượng 2,59g, trong đó một khí bị</w:t>
      </w:r>
      <w:r w:rsidRPr="00F45447">
        <w:rPr>
          <w:rFonts w:cs="Times New Roman"/>
        </w:rPr>
        <w:t xml:space="preserve"> hóa nâu trong không khí.</w:t>
      </w:r>
      <w:r w:rsidRPr="00F45447">
        <w:rPr>
          <w:rFonts w:cs="Times New Roman"/>
        </w:rPr>
        <w:br/>
        <w:t>a</w:t>
      </w:r>
      <w:r w:rsidR="00BA3224" w:rsidRPr="00F45447">
        <w:rPr>
          <w:rFonts w:cs="Times New Roman"/>
        </w:rPr>
        <w:t>.</w:t>
      </w:r>
      <w:r w:rsidRPr="00F45447">
        <w:rPr>
          <w:rFonts w:cs="Times New Roman"/>
          <w:lang w:val="en-US"/>
        </w:rPr>
        <w:t xml:space="preserve"> </w:t>
      </w:r>
      <w:r w:rsidR="00BA3224" w:rsidRPr="00F45447">
        <w:rPr>
          <w:rFonts w:cs="Times New Roman"/>
        </w:rPr>
        <w:t>Tính thành phần % về thể tích mỗi khí trong hỗn hợ</w:t>
      </w:r>
      <w:r w:rsidRPr="00F45447">
        <w:rPr>
          <w:rFonts w:cs="Times New Roman"/>
        </w:rPr>
        <w:t>p.</w:t>
      </w:r>
      <w:r w:rsidRPr="00F45447">
        <w:rPr>
          <w:rFonts w:cs="Times New Roman"/>
        </w:rPr>
        <w:br/>
        <w:t>b</w:t>
      </w:r>
      <w:r w:rsidR="00BA3224" w:rsidRPr="00F45447">
        <w:rPr>
          <w:rFonts w:cs="Times New Roman"/>
        </w:rPr>
        <w:t xml:space="preserve">. Tính số mol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="00BA3224" w:rsidRPr="00F45447">
        <w:rPr>
          <w:rFonts w:cs="Times New Roman"/>
        </w:rPr>
        <w:t xml:space="preserve"> đã tham gia phản ứ</w:t>
      </w:r>
      <w:r w:rsidRPr="00F45447">
        <w:rPr>
          <w:rFonts w:cs="Times New Roman"/>
        </w:rPr>
        <w:t>ng.</w:t>
      </w:r>
      <w:r w:rsidRPr="00F45447">
        <w:rPr>
          <w:rFonts w:cs="Times New Roman"/>
        </w:rPr>
        <w:br/>
        <w:t>c</w:t>
      </w:r>
      <w:r w:rsidR="00BA3224" w:rsidRPr="00F45447">
        <w:rPr>
          <w:rFonts w:cs="Times New Roman"/>
        </w:rPr>
        <w:t>. Cô cạn dung dịch A thu được bao nhiêu gam muối khan?</w:t>
      </w:r>
      <w:r w:rsidR="00BA3224" w:rsidRPr="00F45447">
        <w:rPr>
          <w:rFonts w:cs="Times New Roman"/>
        </w:rPr>
        <w:br/>
      </w:r>
      <w:r w:rsidRPr="00F45447">
        <w:rPr>
          <w:rFonts w:cs="Times New Roman"/>
          <w:b/>
        </w:rPr>
        <w:t>Bài 11</w:t>
      </w:r>
      <w:r w:rsidR="00DB20D9" w:rsidRPr="00F45447">
        <w:rPr>
          <w:rFonts w:cs="Times New Roman"/>
          <w:b/>
        </w:rPr>
        <w:t>.</w:t>
      </w:r>
      <w:r w:rsidR="00BA3224" w:rsidRPr="00F45447">
        <w:rPr>
          <w:rFonts w:cs="Times New Roman"/>
        </w:rPr>
        <w:t xml:space="preserve"> Điện phân dung dịch chứa 0,02 mol </w:t>
      </w:r>
      <w:r w:rsidR="00C017F1" w:rsidRPr="005F052F">
        <w:t>FeSO</w:t>
      </w:r>
      <w:r w:rsidR="00C017F1">
        <w:rPr>
          <w:vertAlign w:val="subscript"/>
          <w:lang w:val="en-US"/>
        </w:rPr>
        <w:t>4</w:t>
      </w:r>
      <w:r w:rsidR="00BA3224" w:rsidRPr="00F45447">
        <w:rPr>
          <w:rFonts w:cs="Times New Roman"/>
        </w:rPr>
        <w:t xml:space="preserve"> và 0,06mol HCl với dòng điện 1,34 A trong 2 giờ</w:t>
      </w:r>
      <w:r w:rsidR="000E0DD8">
        <w:rPr>
          <w:rFonts w:cs="Times New Roman"/>
          <w:lang w:val="en-US"/>
        </w:rPr>
        <w:t xml:space="preserve"> </w:t>
      </w:r>
      <w:r w:rsidR="00BA3224" w:rsidRPr="00F45447">
        <w:rPr>
          <w:rFonts w:cs="Times New Roman"/>
        </w:rPr>
        <w:t>(điệ</w:t>
      </w:r>
      <w:r w:rsidR="000E0DD8">
        <w:rPr>
          <w:rFonts w:cs="Times New Roman"/>
        </w:rPr>
        <w:t xml:space="preserve">n </w:t>
      </w:r>
      <w:r w:rsidR="00BA3224" w:rsidRPr="00F45447">
        <w:rPr>
          <w:rFonts w:cs="Times New Roman"/>
        </w:rPr>
        <w:t>cực trơ, có màng ngăn). Tính khối lượng kim loại thoát ra ở katot và thể tích khí thoát ra ở anot (đktc). Bỏ</w:t>
      </w:r>
      <w:r w:rsidR="000E0DD8">
        <w:rPr>
          <w:rFonts w:cs="Times New Roman"/>
        </w:rPr>
        <w:t xml:space="preserve"> </w:t>
      </w:r>
      <w:r w:rsidR="00BA3224" w:rsidRPr="00F45447">
        <w:rPr>
          <w:rFonts w:cs="Times New Roman"/>
        </w:rPr>
        <w:t>qua sự hòa tan của clo trong nước và hiệu suất điện phân là 100%.</w:t>
      </w:r>
      <w:r w:rsidR="00BA3224" w:rsidRPr="00F45447">
        <w:rPr>
          <w:rFonts w:cs="Times New Roman"/>
        </w:rPr>
        <w:br/>
      </w:r>
      <w:r w:rsidRPr="00F45447">
        <w:rPr>
          <w:rFonts w:cs="Times New Roman"/>
          <w:b/>
        </w:rPr>
        <w:lastRenderedPageBreak/>
        <w:t>Bài 12</w:t>
      </w:r>
      <w:r w:rsidR="00DB20D9" w:rsidRPr="00F45447">
        <w:rPr>
          <w:rFonts w:cs="Times New Roman"/>
          <w:b/>
        </w:rPr>
        <w:t>.</w:t>
      </w:r>
      <w:r w:rsidR="00BA3224" w:rsidRPr="00F45447">
        <w:rPr>
          <w:rFonts w:cs="Times New Roman"/>
        </w:rPr>
        <w:t xml:space="preserve"> Điện phân 200ml dung dịch hỗn hợp Cu(NO</w:t>
      </w:r>
      <w:r w:rsidR="000E0DD8">
        <w:rPr>
          <w:rFonts w:cs="Times New Roman"/>
          <w:vertAlign w:val="subscript"/>
          <w:lang w:val="en-US"/>
        </w:rPr>
        <w:t>3</w:t>
      </w:r>
      <w:r w:rsidR="00BA3224" w:rsidRPr="00F45447">
        <w:rPr>
          <w:rFonts w:cs="Times New Roman"/>
        </w:rPr>
        <w:t>)</w:t>
      </w:r>
      <w:r w:rsidR="000E0DD8">
        <w:rPr>
          <w:rFonts w:cs="Times New Roman"/>
          <w:vertAlign w:val="subscript"/>
          <w:lang w:val="en-US"/>
        </w:rPr>
        <w:t>2</w:t>
      </w:r>
      <w:r w:rsidR="00BA3224" w:rsidRPr="00F45447">
        <w:rPr>
          <w:rFonts w:cs="Times New Roman"/>
        </w:rPr>
        <w:t xml:space="preserve"> và AgNO</w:t>
      </w:r>
      <w:r w:rsidR="000E0DD8">
        <w:rPr>
          <w:rFonts w:cs="Times New Roman"/>
          <w:vertAlign w:val="subscript"/>
          <w:lang w:val="en-US"/>
        </w:rPr>
        <w:t>3</w:t>
      </w:r>
      <w:r w:rsidR="00BA3224" w:rsidRPr="00F45447">
        <w:rPr>
          <w:rFonts w:cs="Times New Roman"/>
        </w:rPr>
        <w:t xml:space="preserve"> trong 4 giờ với dòng điện 0,402A thì kim loại trong dung dịch thoát ra hết (không có khí hiđro bay ra). Xác đinh C</w:t>
      </w:r>
      <w:r w:rsidR="000E0DD8">
        <w:rPr>
          <w:rFonts w:cs="Times New Roman"/>
          <w:vertAlign w:val="subscript"/>
          <w:lang w:val="en-US"/>
        </w:rPr>
        <w:t>M</w:t>
      </w:r>
      <w:r w:rsidR="00BA3224" w:rsidRPr="00F45447">
        <w:rPr>
          <w:rFonts w:cs="Times New Roman"/>
        </w:rPr>
        <w:t xml:space="preserve"> của mỗi muối, biết khối lượng kim loại thu được là 3,44g.</w:t>
      </w:r>
      <w:r w:rsidR="00BA3224" w:rsidRPr="00F45447">
        <w:rPr>
          <w:rFonts w:cs="Times New Roman"/>
        </w:rPr>
        <w:br/>
      </w:r>
      <w:r w:rsidRPr="00F45447">
        <w:rPr>
          <w:rFonts w:cs="Times New Roman"/>
          <w:b/>
        </w:rPr>
        <w:t>Bài 13</w:t>
      </w:r>
      <w:r w:rsidR="00DB20D9" w:rsidRPr="00F45447">
        <w:rPr>
          <w:rFonts w:cs="Times New Roman"/>
          <w:b/>
        </w:rPr>
        <w:t>.</w:t>
      </w:r>
      <w:r w:rsidR="00BA3224" w:rsidRPr="00F45447">
        <w:rPr>
          <w:rFonts w:cs="Times New Roman"/>
        </w:rPr>
        <w:t xml:space="preserve"> Dung dịch X chứa HCl, CuSO</w:t>
      </w:r>
      <w:r w:rsidR="000D5A48">
        <w:rPr>
          <w:rFonts w:cs="Times New Roman"/>
          <w:vertAlign w:val="subscript"/>
          <w:lang w:val="en-US"/>
        </w:rPr>
        <w:t>4</w:t>
      </w:r>
      <w:r w:rsidR="00BA3224" w:rsidRPr="00F45447">
        <w:rPr>
          <w:rFonts w:cs="Times New Roman"/>
        </w:rPr>
        <w:t xml:space="preserve">, </w:t>
      </w:r>
      <w:r w:rsidR="003F23D6" w:rsidRPr="005F052F">
        <w:t>Fe</w:t>
      </w:r>
      <w:r w:rsidR="003F23D6">
        <w:rPr>
          <w:vertAlign w:val="subscript"/>
          <w:lang w:val="en-US"/>
        </w:rPr>
        <w:t>2</w:t>
      </w:r>
      <w:r w:rsidR="003F23D6" w:rsidRPr="005F052F">
        <w:t>(SO</w:t>
      </w:r>
      <w:r w:rsidR="003F23D6">
        <w:rPr>
          <w:vertAlign w:val="subscript"/>
          <w:lang w:val="en-US"/>
        </w:rPr>
        <w:t>4</w:t>
      </w:r>
      <w:r w:rsidR="003F23D6" w:rsidRPr="005F052F">
        <w:t>)</w:t>
      </w:r>
      <w:r w:rsidR="003F23D6">
        <w:rPr>
          <w:vertAlign w:val="subscript"/>
          <w:lang w:val="en-US"/>
        </w:rPr>
        <w:t>3</w:t>
      </w:r>
      <w:r w:rsidR="00BA3224" w:rsidRPr="00F45447">
        <w:rPr>
          <w:rFonts w:cs="Times New Roman"/>
        </w:rPr>
        <w:t>.</w:t>
      </w:r>
      <w:r w:rsidR="00BA3224" w:rsidRPr="00F45447">
        <w:rPr>
          <w:rFonts w:cs="Times New Roman"/>
        </w:rPr>
        <w:t xml:space="preserve"> Lấy 400ml dung dịch X đem điện phân bằng điện cực</w:t>
      </w:r>
      <w:r w:rsidR="00BA3224" w:rsidRPr="00F45447">
        <w:rPr>
          <w:rFonts w:cs="Times New Roman"/>
        </w:rPr>
        <w:br/>
        <w:t>trơ, cường độ dòng điện 7,72A, đến khi ở katot thu được 5,12g Cu thì dừng lại. Khi đó ở anot có 2,24 lit</w:t>
      </w:r>
      <w:r w:rsidR="00BA3224" w:rsidRPr="00F45447">
        <w:rPr>
          <w:rFonts w:cs="Times New Roman"/>
        </w:rPr>
        <w:br/>
        <w:t xml:space="preserve">một chất khí bay ra (đktc). Dung dịch sau điện phân tác dụng vừa đủ với 1,25 lit dung dịch Ba(OH)2 </w:t>
      </w:r>
      <w:r w:rsidR="004522D0">
        <w:rPr>
          <w:rFonts w:cs="Times New Roman"/>
        </w:rPr>
        <w:t xml:space="preserve">0,2M </w:t>
      </w:r>
      <w:r w:rsidR="00BA3224" w:rsidRPr="00F45447">
        <w:rPr>
          <w:rFonts w:cs="Times New Roman"/>
        </w:rPr>
        <w:t>và đun nóng dung dịch trong không khí cho các phản ứng xảy ra hoàn toàn thì thu được 56,76g kết tủ</w:t>
      </w:r>
      <w:r w:rsidRPr="00F45447">
        <w:rPr>
          <w:rFonts w:cs="Times New Roman"/>
        </w:rPr>
        <w:t>a.</w:t>
      </w:r>
      <w:r w:rsidRPr="00F45447">
        <w:rPr>
          <w:rFonts w:cs="Times New Roman"/>
        </w:rPr>
        <w:br/>
        <w:t>a</w:t>
      </w:r>
      <w:r w:rsidR="00BA3224" w:rsidRPr="00F45447">
        <w:rPr>
          <w:rFonts w:cs="Times New Roman"/>
        </w:rPr>
        <w:t>. Tính thời gian điệ</w:t>
      </w:r>
      <w:r w:rsidRPr="00F45447">
        <w:rPr>
          <w:rFonts w:cs="Times New Roman"/>
        </w:rPr>
        <w:t>n phân.</w:t>
      </w:r>
      <w:r w:rsidRPr="00F45447">
        <w:rPr>
          <w:rFonts w:cs="Times New Roman"/>
        </w:rPr>
        <w:br/>
        <w:t>b</w:t>
      </w:r>
      <w:r w:rsidR="00BA3224" w:rsidRPr="00F45447">
        <w:rPr>
          <w:rFonts w:cs="Times New Roman"/>
        </w:rPr>
        <w:t>. Tính C</w:t>
      </w:r>
      <w:r w:rsidR="004522D0">
        <w:rPr>
          <w:rFonts w:cs="Times New Roman"/>
          <w:vertAlign w:val="subscript"/>
          <w:lang w:val="en-US"/>
        </w:rPr>
        <w:t>M</w:t>
      </w:r>
      <w:r w:rsidR="00BA3224" w:rsidRPr="00F45447">
        <w:rPr>
          <w:rFonts w:cs="Times New Roman"/>
        </w:rPr>
        <w:t xml:space="preserve"> của các chất trong dung dịch ban đầu</w:t>
      </w:r>
      <w:r w:rsidR="00654EBA" w:rsidRPr="00F45447">
        <w:rPr>
          <w:rFonts w:cs="Times New Roman"/>
          <w:lang w:val="en-US"/>
        </w:rPr>
        <w:t>.</w:t>
      </w:r>
    </w:p>
    <w:p w:rsidR="00654EBA" w:rsidRPr="00F45447" w:rsidRDefault="00DA5CFE" w:rsidP="00DA5CFE">
      <w:pPr>
        <w:rPr>
          <w:rFonts w:cs="Times New Roman"/>
          <w:lang w:val="en-US"/>
        </w:rPr>
      </w:pPr>
      <w:r w:rsidRPr="00F45447">
        <w:rPr>
          <w:rFonts w:cs="Times New Roman"/>
          <w:b/>
        </w:rPr>
        <w:t>Bài 14.</w:t>
      </w:r>
      <w:r w:rsidR="00654EBA" w:rsidRPr="00F45447">
        <w:rPr>
          <w:rFonts w:cs="Times New Roman"/>
        </w:rPr>
        <w:t xml:space="preserve"> Hòa tan hoàn toàn hỗn hợp FeS</w:t>
      </w:r>
      <w:r w:rsidR="004522D0">
        <w:rPr>
          <w:rFonts w:cs="Times New Roman"/>
          <w:vertAlign w:val="subscript"/>
          <w:lang w:val="en-US"/>
        </w:rPr>
        <w:t>2</w:t>
      </w:r>
      <w:r w:rsidR="00654EBA" w:rsidRPr="00F45447">
        <w:rPr>
          <w:rFonts w:cs="Times New Roman"/>
        </w:rPr>
        <w:t>, Fe</w:t>
      </w:r>
      <w:r w:rsidR="004522D0">
        <w:rPr>
          <w:rFonts w:cs="Times New Roman"/>
          <w:vertAlign w:val="subscript"/>
          <w:lang w:val="en-US"/>
        </w:rPr>
        <w:t>3</w:t>
      </w:r>
      <w:r w:rsidR="00654EBA" w:rsidRPr="00F45447">
        <w:rPr>
          <w:rFonts w:cs="Times New Roman"/>
        </w:rPr>
        <w:t>O</w:t>
      </w:r>
      <w:r w:rsidR="004522D0">
        <w:rPr>
          <w:rFonts w:cs="Times New Roman"/>
          <w:vertAlign w:val="subscript"/>
          <w:lang w:val="en-US"/>
        </w:rPr>
        <w:t>4</w:t>
      </w:r>
      <w:r w:rsidR="00654EBA" w:rsidRPr="00F45447">
        <w:rPr>
          <w:rFonts w:cs="Times New Roman"/>
        </w:rPr>
        <w:t>, FeCO</w:t>
      </w:r>
      <w:r w:rsidR="004522D0">
        <w:rPr>
          <w:rFonts w:cs="Times New Roman"/>
          <w:vertAlign w:val="subscript"/>
          <w:lang w:val="en-US"/>
        </w:rPr>
        <w:t>3</w:t>
      </w:r>
      <w:r w:rsidR="00654EBA" w:rsidRPr="00F45447">
        <w:rPr>
          <w:rFonts w:cs="Times New Roman"/>
        </w:rPr>
        <w:t xml:space="preserve"> bằng dung dịch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="00654EBA" w:rsidRPr="00F45447">
        <w:rPr>
          <w:rFonts w:cs="Times New Roman"/>
        </w:rPr>
        <w:t xml:space="preserve"> đặc nóng thu được dung dịch A và hỗn hợp khí B gồ</w:t>
      </w:r>
      <w:r w:rsidR="003A3C78" w:rsidRPr="00F45447">
        <w:rPr>
          <w:rFonts w:cs="Times New Roman"/>
        </w:rPr>
        <w:t>m N</w:t>
      </w:r>
      <w:r w:rsidR="003A3C78" w:rsidRPr="00F45447">
        <w:t>O</w:t>
      </w:r>
      <w:r w:rsidR="003A3C78" w:rsidRPr="00F45447">
        <w:rPr>
          <w:vertAlign w:val="subscript"/>
          <w:lang w:val="en-US"/>
        </w:rPr>
        <w:t>2</w:t>
      </w:r>
      <w:r w:rsidR="003A3C78" w:rsidRPr="00F45447">
        <w:rPr>
          <w:rFonts w:cs="Times New Roman"/>
        </w:rPr>
        <w:t>, C</w:t>
      </w:r>
      <w:r w:rsidR="003A3C78" w:rsidRPr="00F45447">
        <w:t>O</w:t>
      </w:r>
      <w:r w:rsidR="003A3C78" w:rsidRPr="00F45447">
        <w:rPr>
          <w:vertAlign w:val="subscript"/>
          <w:lang w:val="en-US"/>
        </w:rPr>
        <w:t>2</w:t>
      </w:r>
      <w:r w:rsidR="00654EBA" w:rsidRPr="00F45447">
        <w:rPr>
          <w:rFonts w:cs="Times New Roman"/>
        </w:rPr>
        <w:t>. Cho dung dịch A tác dụng với Ba</w:t>
      </w:r>
      <w:r w:rsidR="001871F1" w:rsidRPr="005F052F">
        <w:rPr>
          <w:rFonts w:ascii="TimesNewRomanPSMT" w:hAnsi="TimesNewRomanPSMT"/>
          <w:color w:val="000000"/>
        </w:rPr>
        <w:t>Cl</w:t>
      </w:r>
      <w:r w:rsidR="001871F1">
        <w:rPr>
          <w:rFonts w:ascii="TimesNewRomanPSMT" w:hAnsi="TimesNewRomanPSMT"/>
          <w:color w:val="000000"/>
          <w:vertAlign w:val="subscript"/>
          <w:lang w:val="en-US"/>
        </w:rPr>
        <w:t>2</w:t>
      </w:r>
      <w:r w:rsidR="00654EBA" w:rsidRPr="00F45447">
        <w:rPr>
          <w:rFonts w:cs="Times New Roman"/>
        </w:rPr>
        <w:t xml:space="preserve"> thấy xuất hiện kết tủa trắng. Hấp thụ toàn bộ hỗn hợp khí B và dung dịch NaOH dư. Viết các phương trình hóa học xảy ra.</w:t>
      </w:r>
      <w:r w:rsidR="00654EBA" w:rsidRPr="00F45447">
        <w:rPr>
          <w:rFonts w:cs="Times New Roman"/>
        </w:rPr>
        <w:br/>
      </w:r>
      <w:r w:rsidRPr="00F45447">
        <w:rPr>
          <w:rFonts w:cs="Times New Roman"/>
          <w:b/>
        </w:rPr>
        <w:t>Bài 15.</w:t>
      </w:r>
      <w:r w:rsidR="00654EBA" w:rsidRPr="00F45447">
        <w:rPr>
          <w:rFonts w:cs="Times New Roman"/>
        </w:rPr>
        <w:t xml:space="preserve"> Dẫn luồng khí H</w:t>
      </w:r>
      <w:r w:rsidR="00324F74">
        <w:rPr>
          <w:rFonts w:cs="Times New Roman"/>
          <w:vertAlign w:val="subscript"/>
          <w:lang w:val="en-US"/>
        </w:rPr>
        <w:t>2</w:t>
      </w:r>
      <w:r w:rsidR="00654EBA" w:rsidRPr="00F45447">
        <w:rPr>
          <w:rFonts w:cs="Times New Roman"/>
        </w:rPr>
        <w:t xml:space="preserve"> dư qua bình đựng hỗn hợp Fe</w:t>
      </w:r>
      <w:r w:rsidR="004522D0">
        <w:rPr>
          <w:rFonts w:cs="Times New Roman"/>
          <w:vertAlign w:val="subscript"/>
          <w:lang w:val="en-US"/>
        </w:rPr>
        <w:t>3</w:t>
      </w:r>
      <w:r w:rsidR="00654EBA" w:rsidRPr="00F45447">
        <w:rPr>
          <w:rFonts w:cs="Times New Roman"/>
        </w:rPr>
        <w:t>O</w:t>
      </w:r>
      <w:r w:rsidR="004522D0">
        <w:rPr>
          <w:rFonts w:cs="Times New Roman"/>
          <w:vertAlign w:val="subscript"/>
          <w:lang w:val="en-US"/>
        </w:rPr>
        <w:t>4</w:t>
      </w:r>
      <w:r w:rsidR="00654EBA" w:rsidRPr="00F45447">
        <w:rPr>
          <w:rFonts w:cs="Times New Roman"/>
        </w:rPr>
        <w:t xml:space="preserve"> và CuO, thu được chất rắn X. Hòa tan hoàn toàn X bằng dung dịch </w:t>
      </w:r>
      <w:r w:rsidR="00C92E91" w:rsidRPr="005F052F">
        <w:t>H</w:t>
      </w:r>
      <w:r w:rsidR="00C92E91">
        <w:rPr>
          <w:vertAlign w:val="subscript"/>
          <w:lang w:val="en-US"/>
        </w:rPr>
        <w:t>2</w:t>
      </w:r>
      <w:r w:rsidR="00C92E91" w:rsidRPr="005F052F">
        <w:t>SO</w:t>
      </w:r>
      <w:r w:rsidR="00C92E91">
        <w:rPr>
          <w:vertAlign w:val="subscript"/>
          <w:lang w:val="en-US"/>
        </w:rPr>
        <w:t>4</w:t>
      </w:r>
      <w:r w:rsidR="00654EBA" w:rsidRPr="00F45447">
        <w:rPr>
          <w:rFonts w:cs="Times New Roman"/>
        </w:rPr>
        <w:t xml:space="preserve"> </w:t>
      </w:r>
      <w:r w:rsidR="00654EBA" w:rsidRPr="00F45447">
        <w:rPr>
          <w:rFonts w:cs="Times New Roman"/>
        </w:rPr>
        <w:t>đặc nóng được dung dịch Y và khí Z duy nhất. Khí Z có khả năng làm mất màu dung dịch Br</w:t>
      </w:r>
      <w:r w:rsidR="004522D0">
        <w:rPr>
          <w:rFonts w:cs="Times New Roman"/>
          <w:vertAlign w:val="subscript"/>
          <w:lang w:val="en-US"/>
        </w:rPr>
        <w:t>2</w:t>
      </w:r>
      <w:r w:rsidR="00654EBA" w:rsidRPr="00F45447">
        <w:rPr>
          <w:rFonts w:cs="Times New Roman"/>
        </w:rPr>
        <w:t>. Viết các phương trình hóa học xảy ra.</w:t>
      </w:r>
      <w:r w:rsidR="00654EBA" w:rsidRPr="00F45447">
        <w:rPr>
          <w:rFonts w:cs="Times New Roman"/>
        </w:rPr>
        <w:br/>
      </w:r>
      <w:r w:rsidRPr="00F45447">
        <w:rPr>
          <w:rFonts w:cs="Times New Roman"/>
          <w:b/>
        </w:rPr>
        <w:t>Bài 16.</w:t>
      </w:r>
      <w:r w:rsidR="00654EBA" w:rsidRPr="00F45447">
        <w:rPr>
          <w:rFonts w:cs="Times New Roman"/>
        </w:rPr>
        <w:t xml:space="preserve"> Cho từ từ khí CO qua ống sứ đựng CuO nung nóng. Khí ra khỏi ống được hấp thụ hoàn toàn vào</w:t>
      </w:r>
      <w:r w:rsidR="00654EBA" w:rsidRPr="00F45447">
        <w:rPr>
          <w:rFonts w:cs="Times New Roman"/>
        </w:rPr>
        <w:br/>
        <w:t xml:space="preserve">nước vôi trong dư thu được kết tủa B, chất rắn còn lại trong ống vào dung dịch </w:t>
      </w:r>
      <w:r w:rsidR="009748BA" w:rsidRPr="00F45447">
        <w:rPr>
          <w:rFonts w:cs="Times New Roman"/>
        </w:rPr>
        <w:t>HNO</w:t>
      </w:r>
      <w:r w:rsidR="009748BA" w:rsidRPr="00F45447">
        <w:rPr>
          <w:rFonts w:cs="Times New Roman"/>
          <w:vertAlign w:val="subscript"/>
          <w:lang w:val="en-US"/>
        </w:rPr>
        <w:t>3</w:t>
      </w:r>
      <w:r w:rsidR="00654EBA" w:rsidRPr="00F45447">
        <w:rPr>
          <w:rFonts w:cs="Times New Roman"/>
        </w:rPr>
        <w:t xml:space="preserve"> loãng dư thu đựoc kh</w:t>
      </w:r>
      <w:r w:rsidR="00654EBA" w:rsidRPr="00F45447">
        <w:rPr>
          <w:rFonts w:cs="Times New Roman"/>
          <w:lang w:val="en-US"/>
        </w:rPr>
        <w:t xml:space="preserve">í </w:t>
      </w:r>
      <w:r w:rsidR="00654EBA" w:rsidRPr="00F45447">
        <w:rPr>
          <w:rFonts w:cs="Times New Roman"/>
        </w:rPr>
        <w:t>NO và dung dịch C. Cho dung dịch NaOH dư và dung dịch C thu được kết tủa D. Nung D tới khối lượng không đổi thu được chất rắn E. Xác định các chất và viết phương trình hóa học xảy ra.</w:t>
      </w:r>
    </w:p>
    <w:sectPr w:rsidR="00654EBA" w:rsidRPr="00F45447">
      <w:headerReference w:type="default" r:id="rId21"/>
      <w:foot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14D4" w:rsidRDefault="005D14D4" w:rsidP="006D2372">
      <w:pPr>
        <w:spacing w:after="0" w:line="240" w:lineRule="auto"/>
      </w:pPr>
      <w:r>
        <w:separator/>
      </w:r>
    </w:p>
  </w:endnote>
  <w:endnote w:type="continuationSeparator" w:id="0">
    <w:p w:rsidR="005D14D4" w:rsidRDefault="005D14D4" w:rsidP="006D23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2372" w:rsidRDefault="006D2372">
    <w:pPr>
      <w:tabs>
        <w:tab w:val="center" w:pos="4550"/>
        <w:tab w:val="left" w:pos="5818"/>
      </w:tabs>
      <w:ind w:right="260"/>
      <w:jc w:val="right"/>
      <w:rPr>
        <w:color w:val="222A35" w:themeColor="text2" w:themeShade="80"/>
        <w:sz w:val="24"/>
        <w:szCs w:val="24"/>
      </w:rPr>
    </w:pPr>
    <w:r>
      <w:rPr>
        <w:color w:val="8496B0" w:themeColor="text2" w:themeTint="99"/>
        <w:sz w:val="24"/>
        <w:szCs w:val="24"/>
      </w:rPr>
      <w:t xml:space="preserve"> </w:t>
    </w:r>
    <w:r>
      <w:rPr>
        <w:color w:val="323E4F" w:themeColor="text2" w:themeShade="BF"/>
        <w:sz w:val="24"/>
        <w:szCs w:val="24"/>
      </w:rPr>
      <w:fldChar w:fldCharType="begin"/>
    </w:r>
    <w:r>
      <w:rPr>
        <w:color w:val="323E4F" w:themeColor="text2" w:themeShade="BF"/>
        <w:sz w:val="24"/>
        <w:szCs w:val="24"/>
      </w:rPr>
      <w:instrText xml:space="preserve"> PAGE   \* MERGEFORMAT </w:instrText>
    </w:r>
    <w:r>
      <w:rPr>
        <w:color w:val="323E4F" w:themeColor="text2" w:themeShade="BF"/>
        <w:sz w:val="24"/>
        <w:szCs w:val="24"/>
      </w:rPr>
      <w:fldChar w:fldCharType="separate"/>
    </w:r>
    <w:r w:rsidR="00612421">
      <w:rPr>
        <w:color w:val="323E4F" w:themeColor="text2" w:themeShade="BF"/>
        <w:sz w:val="24"/>
        <w:szCs w:val="24"/>
      </w:rPr>
      <w:t>6</w:t>
    </w:r>
    <w:r>
      <w:rPr>
        <w:color w:val="323E4F" w:themeColor="text2" w:themeShade="BF"/>
        <w:sz w:val="24"/>
        <w:szCs w:val="24"/>
      </w:rPr>
      <w:fldChar w:fldCharType="end"/>
    </w:r>
    <w:r>
      <w:rPr>
        <w:color w:val="323E4F" w:themeColor="text2" w:themeShade="BF"/>
        <w:sz w:val="24"/>
        <w:szCs w:val="24"/>
      </w:rPr>
      <w:t xml:space="preserve"> | </w:t>
    </w:r>
    <w:r>
      <w:rPr>
        <w:color w:val="323E4F" w:themeColor="text2" w:themeShade="BF"/>
        <w:sz w:val="24"/>
        <w:szCs w:val="24"/>
      </w:rPr>
      <w:fldChar w:fldCharType="begin"/>
    </w:r>
    <w:r>
      <w:rPr>
        <w:color w:val="323E4F" w:themeColor="text2" w:themeShade="BF"/>
        <w:sz w:val="24"/>
        <w:szCs w:val="24"/>
      </w:rPr>
      <w:instrText xml:space="preserve"> NUMPAGES  \* Arabic  \* MERGEFORMAT </w:instrText>
    </w:r>
    <w:r>
      <w:rPr>
        <w:color w:val="323E4F" w:themeColor="text2" w:themeShade="BF"/>
        <w:sz w:val="24"/>
        <w:szCs w:val="24"/>
      </w:rPr>
      <w:fldChar w:fldCharType="separate"/>
    </w:r>
    <w:r w:rsidR="00612421">
      <w:rPr>
        <w:color w:val="323E4F" w:themeColor="text2" w:themeShade="BF"/>
        <w:sz w:val="24"/>
        <w:szCs w:val="24"/>
      </w:rPr>
      <w:t>6</w:t>
    </w:r>
    <w:r>
      <w:rPr>
        <w:color w:val="323E4F" w:themeColor="text2" w:themeShade="BF"/>
        <w:sz w:val="24"/>
        <w:szCs w:val="24"/>
      </w:rPr>
      <w:fldChar w:fldCharType="end"/>
    </w:r>
  </w:p>
  <w:p w:rsidR="006D2372" w:rsidRDefault="006D237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14D4" w:rsidRDefault="005D14D4" w:rsidP="006D2372">
      <w:pPr>
        <w:spacing w:after="0" w:line="240" w:lineRule="auto"/>
      </w:pPr>
      <w:r>
        <w:separator/>
      </w:r>
    </w:p>
  </w:footnote>
  <w:footnote w:type="continuationSeparator" w:id="0">
    <w:p w:rsidR="005D14D4" w:rsidRDefault="005D14D4" w:rsidP="006D23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2372" w:rsidRPr="006D2372" w:rsidRDefault="006D2372">
    <w:pPr>
      <w:pStyle w:val="Header"/>
      <w:rPr>
        <w:lang w:val="en-US"/>
      </w:rPr>
    </w:pPr>
    <w:r>
      <w:rPr>
        <w:lang w:val="en-US"/>
      </w:rPr>
      <w:t xml:space="preserve">From </w:t>
    </w:r>
    <w:r w:rsidRPr="006D2372">
      <w:rPr>
        <w:color w:val="FF0000"/>
        <w:lang w:val="en-US"/>
      </w:rPr>
      <w:t>Dr. Loui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306123"/>
    <w:multiLevelType w:val="hybridMultilevel"/>
    <w:tmpl w:val="27461E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A00F7E"/>
    <w:multiLevelType w:val="hybridMultilevel"/>
    <w:tmpl w:val="700A9B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06B8"/>
    <w:rsid w:val="00017199"/>
    <w:rsid w:val="000B7D11"/>
    <w:rsid w:val="000B7F1D"/>
    <w:rsid w:val="000C3B66"/>
    <w:rsid w:val="000D3038"/>
    <w:rsid w:val="000D5A48"/>
    <w:rsid w:val="000E0DD8"/>
    <w:rsid w:val="000E6FA7"/>
    <w:rsid w:val="00155DAA"/>
    <w:rsid w:val="00176437"/>
    <w:rsid w:val="00181026"/>
    <w:rsid w:val="001871F1"/>
    <w:rsid w:val="00193DF9"/>
    <w:rsid w:val="00194096"/>
    <w:rsid w:val="00195BA2"/>
    <w:rsid w:val="001B403B"/>
    <w:rsid w:val="001B79CF"/>
    <w:rsid w:val="001D7726"/>
    <w:rsid w:val="001F36F2"/>
    <w:rsid w:val="00202881"/>
    <w:rsid w:val="0021782C"/>
    <w:rsid w:val="00241B55"/>
    <w:rsid w:val="00265B23"/>
    <w:rsid w:val="0027748A"/>
    <w:rsid w:val="002A675E"/>
    <w:rsid w:val="002E5881"/>
    <w:rsid w:val="00304D83"/>
    <w:rsid w:val="003051B2"/>
    <w:rsid w:val="00324F74"/>
    <w:rsid w:val="00337E8F"/>
    <w:rsid w:val="003508E8"/>
    <w:rsid w:val="003823A1"/>
    <w:rsid w:val="003878AA"/>
    <w:rsid w:val="00395B22"/>
    <w:rsid w:val="003A3C78"/>
    <w:rsid w:val="003C2B83"/>
    <w:rsid w:val="003D4E2C"/>
    <w:rsid w:val="003D4F6A"/>
    <w:rsid w:val="003F23D6"/>
    <w:rsid w:val="004408BA"/>
    <w:rsid w:val="00444316"/>
    <w:rsid w:val="0045196E"/>
    <w:rsid w:val="004522D0"/>
    <w:rsid w:val="0046300F"/>
    <w:rsid w:val="004A5986"/>
    <w:rsid w:val="004F24FC"/>
    <w:rsid w:val="004F6A56"/>
    <w:rsid w:val="005138D1"/>
    <w:rsid w:val="00514B9C"/>
    <w:rsid w:val="00547A14"/>
    <w:rsid w:val="00564428"/>
    <w:rsid w:val="005745F6"/>
    <w:rsid w:val="005C60B8"/>
    <w:rsid w:val="005D14D4"/>
    <w:rsid w:val="005D2F09"/>
    <w:rsid w:val="005E2651"/>
    <w:rsid w:val="005F052F"/>
    <w:rsid w:val="005F674B"/>
    <w:rsid w:val="006007B6"/>
    <w:rsid w:val="006106B8"/>
    <w:rsid w:val="00612421"/>
    <w:rsid w:val="006157CF"/>
    <w:rsid w:val="00637F57"/>
    <w:rsid w:val="00654EBA"/>
    <w:rsid w:val="00674CB8"/>
    <w:rsid w:val="00676F9F"/>
    <w:rsid w:val="0068677B"/>
    <w:rsid w:val="006C791F"/>
    <w:rsid w:val="006D2372"/>
    <w:rsid w:val="006F1DDE"/>
    <w:rsid w:val="006F6F8E"/>
    <w:rsid w:val="006F7B44"/>
    <w:rsid w:val="00714854"/>
    <w:rsid w:val="00737308"/>
    <w:rsid w:val="00777F70"/>
    <w:rsid w:val="00783D4E"/>
    <w:rsid w:val="00784A4D"/>
    <w:rsid w:val="007C53E4"/>
    <w:rsid w:val="007D08B3"/>
    <w:rsid w:val="007E12CF"/>
    <w:rsid w:val="008247DA"/>
    <w:rsid w:val="0083588E"/>
    <w:rsid w:val="00836639"/>
    <w:rsid w:val="0086699B"/>
    <w:rsid w:val="00875EB4"/>
    <w:rsid w:val="00886FFE"/>
    <w:rsid w:val="008A39F4"/>
    <w:rsid w:val="008D20C7"/>
    <w:rsid w:val="008D2DF6"/>
    <w:rsid w:val="008D5B74"/>
    <w:rsid w:val="00904081"/>
    <w:rsid w:val="00936F1F"/>
    <w:rsid w:val="00945279"/>
    <w:rsid w:val="009457A0"/>
    <w:rsid w:val="009535C1"/>
    <w:rsid w:val="009539D9"/>
    <w:rsid w:val="00961D81"/>
    <w:rsid w:val="009748BA"/>
    <w:rsid w:val="009A4793"/>
    <w:rsid w:val="009B421D"/>
    <w:rsid w:val="009D3B17"/>
    <w:rsid w:val="009D46E1"/>
    <w:rsid w:val="00A0322B"/>
    <w:rsid w:val="00A05012"/>
    <w:rsid w:val="00A33305"/>
    <w:rsid w:val="00A3553B"/>
    <w:rsid w:val="00A35D1D"/>
    <w:rsid w:val="00A756B0"/>
    <w:rsid w:val="00AB4B1E"/>
    <w:rsid w:val="00AB4E57"/>
    <w:rsid w:val="00AD0D4B"/>
    <w:rsid w:val="00AE4D17"/>
    <w:rsid w:val="00AF0D09"/>
    <w:rsid w:val="00AF3DEC"/>
    <w:rsid w:val="00B02923"/>
    <w:rsid w:val="00B13F4B"/>
    <w:rsid w:val="00B54C46"/>
    <w:rsid w:val="00B81DE9"/>
    <w:rsid w:val="00B94AB0"/>
    <w:rsid w:val="00BA3224"/>
    <w:rsid w:val="00BB041B"/>
    <w:rsid w:val="00BB223C"/>
    <w:rsid w:val="00BC0A7A"/>
    <w:rsid w:val="00BD14E1"/>
    <w:rsid w:val="00BE15C4"/>
    <w:rsid w:val="00BF3077"/>
    <w:rsid w:val="00C007B6"/>
    <w:rsid w:val="00C017F1"/>
    <w:rsid w:val="00C26E57"/>
    <w:rsid w:val="00C3465C"/>
    <w:rsid w:val="00C35392"/>
    <w:rsid w:val="00C50EF3"/>
    <w:rsid w:val="00C52A3B"/>
    <w:rsid w:val="00C70E9A"/>
    <w:rsid w:val="00C71479"/>
    <w:rsid w:val="00C76F69"/>
    <w:rsid w:val="00C82022"/>
    <w:rsid w:val="00C92E91"/>
    <w:rsid w:val="00C94008"/>
    <w:rsid w:val="00CA6E22"/>
    <w:rsid w:val="00CB2246"/>
    <w:rsid w:val="00CC25D6"/>
    <w:rsid w:val="00CD24F4"/>
    <w:rsid w:val="00CE74FD"/>
    <w:rsid w:val="00D42BC1"/>
    <w:rsid w:val="00D44DC6"/>
    <w:rsid w:val="00D739BB"/>
    <w:rsid w:val="00D912EC"/>
    <w:rsid w:val="00D9497F"/>
    <w:rsid w:val="00DA14D8"/>
    <w:rsid w:val="00DA58E9"/>
    <w:rsid w:val="00DA5CFE"/>
    <w:rsid w:val="00DB07A4"/>
    <w:rsid w:val="00DB20D9"/>
    <w:rsid w:val="00DD2BF5"/>
    <w:rsid w:val="00DD4A4A"/>
    <w:rsid w:val="00DF1EE3"/>
    <w:rsid w:val="00DF721F"/>
    <w:rsid w:val="00E32AF4"/>
    <w:rsid w:val="00E41CD8"/>
    <w:rsid w:val="00E50701"/>
    <w:rsid w:val="00E74C7E"/>
    <w:rsid w:val="00E9321D"/>
    <w:rsid w:val="00E93F23"/>
    <w:rsid w:val="00EA07A9"/>
    <w:rsid w:val="00F015D1"/>
    <w:rsid w:val="00F21BEC"/>
    <w:rsid w:val="00F33C67"/>
    <w:rsid w:val="00F45447"/>
    <w:rsid w:val="00F54BE5"/>
    <w:rsid w:val="00FC03D4"/>
    <w:rsid w:val="00FC06D5"/>
    <w:rsid w:val="00FF18FB"/>
    <w:rsid w:val="00FF4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784D23"/>
  <w15:chartTrackingRefBased/>
  <w15:docId w15:val="{A6B68783-E330-4C50-AB2C-F4A3A3788C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2B83"/>
    <w:rPr>
      <w:rFonts w:ascii="Times New Roman" w:hAnsi="Times New Roman"/>
      <w:noProof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4E57"/>
    <w:pPr>
      <w:keepNext/>
      <w:keepLines/>
      <w:spacing w:before="240" w:after="0"/>
      <w:outlineLvl w:val="0"/>
    </w:pPr>
    <w:rPr>
      <w:rFonts w:eastAsiaTheme="majorEastAsia" w:cstheme="majorBidi"/>
      <w:b/>
      <w:color w:val="2F5496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B4E57"/>
    <w:pPr>
      <w:keepNext/>
      <w:keepLines/>
      <w:spacing w:before="40" w:after="0"/>
      <w:outlineLvl w:val="1"/>
    </w:pPr>
    <w:rPr>
      <w:rFonts w:eastAsiaTheme="majorEastAsia" w:cstheme="majorBidi"/>
      <w:color w:val="2F5496" w:themeColor="accent1" w:themeShade="BF"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AB4E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B4E57"/>
    <w:rPr>
      <w:rFonts w:asciiTheme="majorHAnsi" w:eastAsiaTheme="majorEastAsia" w:hAnsiTheme="majorHAnsi" w:cstheme="majorBidi"/>
      <w:noProof/>
      <w:spacing w:val="-10"/>
      <w:kern w:val="28"/>
      <w:sz w:val="56"/>
      <w:szCs w:val="56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AB4E57"/>
    <w:rPr>
      <w:rFonts w:ascii="Times New Roman" w:eastAsiaTheme="majorEastAsia" w:hAnsi="Times New Roman" w:cstheme="majorBidi"/>
      <w:b/>
      <w:noProof/>
      <w:color w:val="2F5496" w:themeColor="accent1" w:themeShade="BF"/>
      <w:sz w:val="28"/>
      <w:szCs w:val="32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AB4E57"/>
    <w:rPr>
      <w:rFonts w:ascii="Times New Roman" w:eastAsiaTheme="majorEastAsia" w:hAnsi="Times New Roman" w:cstheme="majorBidi"/>
      <w:noProof/>
      <w:color w:val="2F5496" w:themeColor="accent1" w:themeShade="BF"/>
      <w:sz w:val="24"/>
      <w:szCs w:val="26"/>
      <w:lang w:val="vi-VN"/>
    </w:rPr>
  </w:style>
  <w:style w:type="paragraph" w:styleId="ListParagraph">
    <w:name w:val="List Paragraph"/>
    <w:basedOn w:val="Normal"/>
    <w:uiPriority w:val="34"/>
    <w:qFormat/>
    <w:rsid w:val="00E5070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535C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6D23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2372"/>
    <w:rPr>
      <w:rFonts w:ascii="Times New Roman" w:hAnsi="Times New Roman"/>
      <w:noProof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D23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2372"/>
    <w:rPr>
      <w:rFonts w:ascii="Times New Roman" w:hAnsi="Times New Roman"/>
      <w:noProof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6</Pages>
  <Words>1667</Words>
  <Characters>9508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165</cp:revision>
  <cp:lastPrinted>2018-11-24T05:27:00Z</cp:lastPrinted>
  <dcterms:created xsi:type="dcterms:W3CDTF">2018-11-24T04:21:00Z</dcterms:created>
  <dcterms:modified xsi:type="dcterms:W3CDTF">2018-11-26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